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E4C1B" w:rsidRPr="0058433C" w:rsidRDefault="000E4C1B" w:rsidP="000E4C1B">
      <w:pPr>
        <w:jc w:val="center"/>
        <w:rPr>
          <w:b/>
          <w:bCs/>
          <w:iCs/>
          <w:sz w:val="24"/>
          <w:szCs w:val="24"/>
        </w:rPr>
      </w:pPr>
      <w:r w:rsidRPr="0058433C">
        <w:rPr>
          <w:b/>
          <w:sz w:val="24"/>
          <w:szCs w:val="24"/>
        </w:rPr>
        <w:t xml:space="preserve">Система оценивания экзаменационной работы </w:t>
      </w:r>
      <w:r w:rsidRPr="0058433C">
        <w:rPr>
          <w:b/>
          <w:bCs/>
          <w:iCs/>
          <w:sz w:val="24"/>
          <w:szCs w:val="24"/>
        </w:rPr>
        <w:t>по физике</w:t>
      </w:r>
    </w:p>
    <w:p w:rsidR="000E4C1B" w:rsidRPr="0058433C" w:rsidRDefault="000E4C1B" w:rsidP="000E4C1B">
      <w:pPr>
        <w:ind w:firstLine="709"/>
        <w:jc w:val="center"/>
        <w:rPr>
          <w:b/>
          <w:sz w:val="24"/>
          <w:szCs w:val="24"/>
        </w:rPr>
      </w:pPr>
      <w:r w:rsidRPr="0058433C">
        <w:rPr>
          <w:b/>
          <w:sz w:val="24"/>
          <w:szCs w:val="24"/>
        </w:rPr>
        <w:t>Задания с выбором ответа</w:t>
      </w:r>
    </w:p>
    <w:p w:rsidR="000E4C1B" w:rsidRPr="0058433C" w:rsidRDefault="000E4C1B" w:rsidP="000E4C1B">
      <w:pPr>
        <w:ind w:firstLine="709"/>
        <w:rPr>
          <w:sz w:val="24"/>
          <w:szCs w:val="24"/>
        </w:rPr>
      </w:pPr>
      <w:r w:rsidRPr="0058433C">
        <w:rPr>
          <w:sz w:val="24"/>
          <w:szCs w:val="24"/>
        </w:rPr>
        <w:t>За правильный ответ на каждое задание с выбором ответа ставится по 1 баллу.</w:t>
      </w:r>
    </w:p>
    <w:p w:rsidR="000E4C1B" w:rsidRPr="0058433C" w:rsidRDefault="000E4C1B" w:rsidP="000E4C1B">
      <w:pPr>
        <w:ind w:firstLine="709"/>
        <w:rPr>
          <w:sz w:val="24"/>
          <w:szCs w:val="24"/>
        </w:rPr>
      </w:pPr>
      <w:r w:rsidRPr="0058433C">
        <w:rPr>
          <w:sz w:val="24"/>
          <w:szCs w:val="24"/>
        </w:rPr>
        <w:t xml:space="preserve">Если указаны </w:t>
      </w:r>
      <w:proofErr w:type="gramStart"/>
      <w:r w:rsidRPr="0058433C">
        <w:rPr>
          <w:sz w:val="24"/>
          <w:szCs w:val="24"/>
        </w:rPr>
        <w:t>два и более ответов</w:t>
      </w:r>
      <w:proofErr w:type="gramEnd"/>
      <w:r w:rsidRPr="0058433C">
        <w:rPr>
          <w:sz w:val="24"/>
          <w:szCs w:val="24"/>
        </w:rPr>
        <w:t xml:space="preserve"> (в том числе правильный), неверный ответ или ответ отсутствует – 0 баллов.</w:t>
      </w:r>
    </w:p>
    <w:tbl>
      <w:tblPr>
        <w:tblW w:w="0" w:type="auto"/>
        <w:jc w:val="center"/>
        <w:tblInd w:w="817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843"/>
        <w:gridCol w:w="992"/>
        <w:gridCol w:w="1843"/>
        <w:gridCol w:w="992"/>
      </w:tblGrid>
      <w:tr w:rsidR="000E4C1B" w:rsidRPr="0058433C" w:rsidTr="0058433C">
        <w:trPr>
          <w:jc w:val="center"/>
        </w:trPr>
        <w:tc>
          <w:tcPr>
            <w:tcW w:w="1843" w:type="dxa"/>
          </w:tcPr>
          <w:p w:rsidR="000E4C1B" w:rsidRPr="0058433C" w:rsidRDefault="000E4C1B" w:rsidP="0058433C">
            <w:pPr>
              <w:rPr>
                <w:b/>
                <w:sz w:val="24"/>
                <w:szCs w:val="24"/>
              </w:rPr>
            </w:pPr>
            <w:r w:rsidRPr="0058433C">
              <w:rPr>
                <w:b/>
                <w:sz w:val="24"/>
                <w:szCs w:val="24"/>
              </w:rPr>
              <w:t>№ задания</w:t>
            </w:r>
          </w:p>
        </w:tc>
        <w:tc>
          <w:tcPr>
            <w:tcW w:w="992" w:type="dxa"/>
          </w:tcPr>
          <w:p w:rsidR="000E4C1B" w:rsidRPr="0058433C" w:rsidRDefault="000E4C1B" w:rsidP="0058433C">
            <w:pPr>
              <w:rPr>
                <w:b/>
                <w:sz w:val="24"/>
                <w:szCs w:val="24"/>
              </w:rPr>
            </w:pPr>
            <w:r w:rsidRPr="0058433C">
              <w:rPr>
                <w:b/>
                <w:sz w:val="24"/>
                <w:szCs w:val="24"/>
              </w:rPr>
              <w:t>Ответ</w:t>
            </w:r>
          </w:p>
        </w:tc>
        <w:tc>
          <w:tcPr>
            <w:tcW w:w="1843" w:type="dxa"/>
          </w:tcPr>
          <w:p w:rsidR="000E4C1B" w:rsidRPr="0058433C" w:rsidRDefault="000E4C1B" w:rsidP="0058433C">
            <w:pPr>
              <w:rPr>
                <w:b/>
                <w:sz w:val="24"/>
                <w:szCs w:val="24"/>
              </w:rPr>
            </w:pPr>
            <w:r w:rsidRPr="0058433C">
              <w:rPr>
                <w:b/>
                <w:sz w:val="24"/>
                <w:szCs w:val="24"/>
              </w:rPr>
              <w:t>№ задания</w:t>
            </w:r>
          </w:p>
        </w:tc>
        <w:tc>
          <w:tcPr>
            <w:tcW w:w="992" w:type="dxa"/>
          </w:tcPr>
          <w:p w:rsidR="000E4C1B" w:rsidRPr="0058433C" w:rsidRDefault="000E4C1B" w:rsidP="0058433C">
            <w:pPr>
              <w:rPr>
                <w:b/>
                <w:sz w:val="24"/>
                <w:szCs w:val="24"/>
              </w:rPr>
            </w:pPr>
            <w:r w:rsidRPr="0058433C">
              <w:rPr>
                <w:b/>
                <w:sz w:val="24"/>
                <w:szCs w:val="24"/>
              </w:rPr>
              <w:t>Ответ</w:t>
            </w:r>
          </w:p>
        </w:tc>
      </w:tr>
      <w:tr w:rsidR="000E4C1B" w:rsidRPr="0058433C" w:rsidTr="0058433C">
        <w:trPr>
          <w:jc w:val="center"/>
        </w:trPr>
        <w:tc>
          <w:tcPr>
            <w:tcW w:w="1843" w:type="dxa"/>
          </w:tcPr>
          <w:p w:rsidR="000E4C1B" w:rsidRPr="0058433C" w:rsidRDefault="000E4C1B" w:rsidP="0058433C">
            <w:pPr>
              <w:jc w:val="center"/>
              <w:rPr>
                <w:iCs/>
                <w:sz w:val="24"/>
                <w:szCs w:val="24"/>
              </w:rPr>
            </w:pPr>
            <w:r w:rsidRPr="0058433C">
              <w:rPr>
                <w:iCs/>
                <w:sz w:val="24"/>
                <w:szCs w:val="24"/>
              </w:rPr>
              <w:t>А</w:t>
            </w:r>
            <w:proofErr w:type="gramStart"/>
            <w:r w:rsidRPr="0058433C">
              <w:rPr>
                <w:iCs/>
                <w:sz w:val="24"/>
                <w:szCs w:val="24"/>
              </w:rPr>
              <w:t>1</w:t>
            </w:r>
            <w:proofErr w:type="gramEnd"/>
          </w:p>
        </w:tc>
        <w:tc>
          <w:tcPr>
            <w:tcW w:w="992" w:type="dxa"/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:rsidR="000E4C1B" w:rsidRPr="0058433C" w:rsidRDefault="000E4C1B" w:rsidP="0058433C">
            <w:pPr>
              <w:jc w:val="center"/>
              <w:rPr>
                <w:iCs/>
                <w:sz w:val="24"/>
                <w:szCs w:val="24"/>
              </w:rPr>
            </w:pPr>
            <w:r w:rsidRPr="0058433C">
              <w:rPr>
                <w:iCs/>
                <w:sz w:val="24"/>
                <w:szCs w:val="24"/>
              </w:rPr>
              <w:t>А14</w:t>
            </w:r>
          </w:p>
        </w:tc>
        <w:tc>
          <w:tcPr>
            <w:tcW w:w="992" w:type="dxa"/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1</w:t>
            </w:r>
          </w:p>
        </w:tc>
      </w:tr>
      <w:tr w:rsidR="000E4C1B" w:rsidRPr="0058433C" w:rsidTr="0058433C">
        <w:trPr>
          <w:jc w:val="center"/>
        </w:trPr>
        <w:tc>
          <w:tcPr>
            <w:tcW w:w="1843" w:type="dxa"/>
          </w:tcPr>
          <w:p w:rsidR="000E4C1B" w:rsidRPr="0058433C" w:rsidRDefault="000E4C1B" w:rsidP="0058433C">
            <w:pPr>
              <w:jc w:val="center"/>
              <w:rPr>
                <w:iCs/>
                <w:sz w:val="24"/>
                <w:szCs w:val="24"/>
              </w:rPr>
            </w:pPr>
            <w:r w:rsidRPr="0058433C">
              <w:rPr>
                <w:iCs/>
                <w:sz w:val="24"/>
                <w:szCs w:val="24"/>
              </w:rPr>
              <w:t>А</w:t>
            </w:r>
            <w:proofErr w:type="gramStart"/>
            <w:r w:rsidRPr="0058433C">
              <w:rPr>
                <w:iCs/>
                <w:sz w:val="24"/>
                <w:szCs w:val="24"/>
              </w:rPr>
              <w:t>2</w:t>
            </w:r>
            <w:proofErr w:type="gramEnd"/>
          </w:p>
        </w:tc>
        <w:tc>
          <w:tcPr>
            <w:tcW w:w="992" w:type="dxa"/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1</w:t>
            </w:r>
          </w:p>
        </w:tc>
        <w:tc>
          <w:tcPr>
            <w:tcW w:w="1843" w:type="dxa"/>
          </w:tcPr>
          <w:p w:rsidR="000E4C1B" w:rsidRPr="0058433C" w:rsidRDefault="000E4C1B" w:rsidP="0058433C">
            <w:pPr>
              <w:jc w:val="center"/>
              <w:rPr>
                <w:iCs/>
                <w:sz w:val="24"/>
                <w:szCs w:val="24"/>
              </w:rPr>
            </w:pPr>
            <w:r w:rsidRPr="0058433C">
              <w:rPr>
                <w:iCs/>
                <w:sz w:val="24"/>
                <w:szCs w:val="24"/>
              </w:rPr>
              <w:t>А15</w:t>
            </w:r>
          </w:p>
        </w:tc>
        <w:tc>
          <w:tcPr>
            <w:tcW w:w="992" w:type="dxa"/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2</w:t>
            </w:r>
          </w:p>
        </w:tc>
      </w:tr>
      <w:tr w:rsidR="000E4C1B" w:rsidRPr="0058433C" w:rsidTr="0058433C">
        <w:trPr>
          <w:jc w:val="center"/>
        </w:trPr>
        <w:tc>
          <w:tcPr>
            <w:tcW w:w="1843" w:type="dxa"/>
          </w:tcPr>
          <w:p w:rsidR="000E4C1B" w:rsidRPr="0058433C" w:rsidRDefault="000E4C1B" w:rsidP="0058433C">
            <w:pPr>
              <w:jc w:val="center"/>
              <w:rPr>
                <w:iCs/>
                <w:sz w:val="24"/>
                <w:szCs w:val="24"/>
              </w:rPr>
            </w:pPr>
            <w:r w:rsidRPr="0058433C">
              <w:rPr>
                <w:iCs/>
                <w:sz w:val="24"/>
                <w:szCs w:val="24"/>
              </w:rPr>
              <w:t>А3</w:t>
            </w:r>
          </w:p>
        </w:tc>
        <w:tc>
          <w:tcPr>
            <w:tcW w:w="992" w:type="dxa"/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4</w:t>
            </w:r>
          </w:p>
        </w:tc>
        <w:tc>
          <w:tcPr>
            <w:tcW w:w="1843" w:type="dxa"/>
          </w:tcPr>
          <w:p w:rsidR="000E4C1B" w:rsidRPr="0058433C" w:rsidRDefault="000E4C1B" w:rsidP="0058433C">
            <w:pPr>
              <w:jc w:val="center"/>
              <w:rPr>
                <w:iCs/>
                <w:sz w:val="24"/>
                <w:szCs w:val="24"/>
              </w:rPr>
            </w:pPr>
            <w:r w:rsidRPr="0058433C">
              <w:rPr>
                <w:iCs/>
                <w:sz w:val="24"/>
                <w:szCs w:val="24"/>
              </w:rPr>
              <w:t>А16</w:t>
            </w:r>
          </w:p>
        </w:tc>
        <w:tc>
          <w:tcPr>
            <w:tcW w:w="992" w:type="dxa"/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1</w:t>
            </w:r>
          </w:p>
        </w:tc>
      </w:tr>
      <w:tr w:rsidR="000E4C1B" w:rsidRPr="0058433C" w:rsidTr="0058433C">
        <w:trPr>
          <w:jc w:val="center"/>
        </w:trPr>
        <w:tc>
          <w:tcPr>
            <w:tcW w:w="1843" w:type="dxa"/>
          </w:tcPr>
          <w:p w:rsidR="000E4C1B" w:rsidRPr="0058433C" w:rsidRDefault="000E4C1B" w:rsidP="0058433C">
            <w:pPr>
              <w:jc w:val="center"/>
              <w:rPr>
                <w:iCs/>
                <w:sz w:val="24"/>
                <w:szCs w:val="24"/>
              </w:rPr>
            </w:pPr>
            <w:r w:rsidRPr="0058433C">
              <w:rPr>
                <w:iCs/>
                <w:sz w:val="24"/>
                <w:szCs w:val="24"/>
              </w:rPr>
              <w:t>А</w:t>
            </w:r>
            <w:proofErr w:type="gramStart"/>
            <w:r w:rsidRPr="0058433C">
              <w:rPr>
                <w:iCs/>
                <w:sz w:val="24"/>
                <w:szCs w:val="24"/>
              </w:rPr>
              <w:t>4</w:t>
            </w:r>
            <w:proofErr w:type="gramEnd"/>
          </w:p>
        </w:tc>
        <w:tc>
          <w:tcPr>
            <w:tcW w:w="992" w:type="dxa"/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1</w:t>
            </w:r>
          </w:p>
        </w:tc>
        <w:tc>
          <w:tcPr>
            <w:tcW w:w="1843" w:type="dxa"/>
          </w:tcPr>
          <w:p w:rsidR="000E4C1B" w:rsidRPr="0058433C" w:rsidRDefault="000E4C1B" w:rsidP="0058433C">
            <w:pPr>
              <w:jc w:val="center"/>
              <w:rPr>
                <w:iCs/>
                <w:sz w:val="24"/>
                <w:szCs w:val="24"/>
              </w:rPr>
            </w:pPr>
            <w:r w:rsidRPr="0058433C">
              <w:rPr>
                <w:iCs/>
                <w:sz w:val="24"/>
                <w:szCs w:val="24"/>
              </w:rPr>
              <w:t>А17</w:t>
            </w:r>
          </w:p>
        </w:tc>
        <w:tc>
          <w:tcPr>
            <w:tcW w:w="992" w:type="dxa"/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4</w:t>
            </w:r>
          </w:p>
        </w:tc>
      </w:tr>
      <w:tr w:rsidR="000E4C1B" w:rsidRPr="0058433C" w:rsidTr="0058433C">
        <w:trPr>
          <w:jc w:val="center"/>
        </w:trPr>
        <w:tc>
          <w:tcPr>
            <w:tcW w:w="1843" w:type="dxa"/>
          </w:tcPr>
          <w:p w:rsidR="000E4C1B" w:rsidRPr="0058433C" w:rsidRDefault="000E4C1B" w:rsidP="0058433C">
            <w:pPr>
              <w:jc w:val="center"/>
              <w:rPr>
                <w:iCs/>
                <w:sz w:val="24"/>
                <w:szCs w:val="24"/>
              </w:rPr>
            </w:pPr>
            <w:r w:rsidRPr="0058433C">
              <w:rPr>
                <w:iCs/>
                <w:sz w:val="24"/>
                <w:szCs w:val="24"/>
              </w:rPr>
              <w:t>А5</w:t>
            </w:r>
          </w:p>
        </w:tc>
        <w:tc>
          <w:tcPr>
            <w:tcW w:w="992" w:type="dxa"/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:rsidR="000E4C1B" w:rsidRPr="0058433C" w:rsidRDefault="000E4C1B" w:rsidP="0058433C">
            <w:pPr>
              <w:jc w:val="center"/>
              <w:rPr>
                <w:iCs/>
                <w:sz w:val="24"/>
                <w:szCs w:val="24"/>
              </w:rPr>
            </w:pPr>
            <w:r w:rsidRPr="0058433C">
              <w:rPr>
                <w:iCs/>
                <w:sz w:val="24"/>
                <w:szCs w:val="24"/>
              </w:rPr>
              <w:t>А18</w:t>
            </w:r>
          </w:p>
        </w:tc>
        <w:tc>
          <w:tcPr>
            <w:tcW w:w="992" w:type="dxa"/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2</w:t>
            </w:r>
          </w:p>
        </w:tc>
      </w:tr>
      <w:tr w:rsidR="000E4C1B" w:rsidRPr="0058433C" w:rsidTr="0058433C">
        <w:trPr>
          <w:jc w:val="center"/>
        </w:trPr>
        <w:tc>
          <w:tcPr>
            <w:tcW w:w="1843" w:type="dxa"/>
          </w:tcPr>
          <w:p w:rsidR="000E4C1B" w:rsidRPr="0058433C" w:rsidRDefault="000E4C1B" w:rsidP="0058433C">
            <w:pPr>
              <w:jc w:val="center"/>
              <w:rPr>
                <w:iCs/>
                <w:sz w:val="24"/>
                <w:szCs w:val="24"/>
              </w:rPr>
            </w:pPr>
            <w:r w:rsidRPr="0058433C">
              <w:rPr>
                <w:iCs/>
                <w:sz w:val="24"/>
                <w:szCs w:val="24"/>
              </w:rPr>
              <w:t>А</w:t>
            </w:r>
            <w:proofErr w:type="gramStart"/>
            <w:r w:rsidRPr="0058433C">
              <w:rPr>
                <w:iCs/>
                <w:sz w:val="24"/>
                <w:szCs w:val="24"/>
              </w:rPr>
              <w:t>6</w:t>
            </w:r>
            <w:proofErr w:type="gramEnd"/>
          </w:p>
        </w:tc>
        <w:tc>
          <w:tcPr>
            <w:tcW w:w="992" w:type="dxa"/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:rsidR="000E4C1B" w:rsidRPr="0058433C" w:rsidRDefault="000E4C1B" w:rsidP="0058433C">
            <w:pPr>
              <w:jc w:val="center"/>
              <w:rPr>
                <w:iCs/>
                <w:sz w:val="24"/>
                <w:szCs w:val="24"/>
              </w:rPr>
            </w:pPr>
            <w:r w:rsidRPr="0058433C">
              <w:rPr>
                <w:iCs/>
                <w:sz w:val="24"/>
                <w:szCs w:val="24"/>
              </w:rPr>
              <w:t>А19</w:t>
            </w:r>
          </w:p>
        </w:tc>
        <w:tc>
          <w:tcPr>
            <w:tcW w:w="992" w:type="dxa"/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3</w:t>
            </w:r>
          </w:p>
        </w:tc>
      </w:tr>
      <w:tr w:rsidR="000E4C1B" w:rsidRPr="0058433C" w:rsidTr="0058433C">
        <w:trPr>
          <w:jc w:val="center"/>
        </w:trPr>
        <w:tc>
          <w:tcPr>
            <w:tcW w:w="1843" w:type="dxa"/>
          </w:tcPr>
          <w:p w:rsidR="000E4C1B" w:rsidRPr="0058433C" w:rsidRDefault="000E4C1B" w:rsidP="0058433C">
            <w:pPr>
              <w:jc w:val="center"/>
              <w:rPr>
                <w:iCs/>
                <w:sz w:val="24"/>
                <w:szCs w:val="24"/>
              </w:rPr>
            </w:pPr>
            <w:r w:rsidRPr="0058433C">
              <w:rPr>
                <w:iCs/>
                <w:sz w:val="24"/>
                <w:szCs w:val="24"/>
              </w:rPr>
              <w:t>А</w:t>
            </w:r>
            <w:proofErr w:type="gramStart"/>
            <w:r w:rsidRPr="0058433C">
              <w:rPr>
                <w:iCs/>
                <w:sz w:val="24"/>
                <w:szCs w:val="24"/>
              </w:rPr>
              <w:t>7</w:t>
            </w:r>
            <w:proofErr w:type="gramEnd"/>
          </w:p>
        </w:tc>
        <w:tc>
          <w:tcPr>
            <w:tcW w:w="992" w:type="dxa"/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4</w:t>
            </w:r>
          </w:p>
        </w:tc>
        <w:tc>
          <w:tcPr>
            <w:tcW w:w="1843" w:type="dxa"/>
          </w:tcPr>
          <w:p w:rsidR="000E4C1B" w:rsidRPr="0058433C" w:rsidRDefault="000E4C1B" w:rsidP="0058433C">
            <w:pPr>
              <w:jc w:val="center"/>
              <w:rPr>
                <w:iCs/>
                <w:sz w:val="24"/>
                <w:szCs w:val="24"/>
              </w:rPr>
            </w:pPr>
            <w:r w:rsidRPr="0058433C">
              <w:rPr>
                <w:iCs/>
                <w:sz w:val="24"/>
                <w:szCs w:val="24"/>
              </w:rPr>
              <w:t>А20</w:t>
            </w:r>
          </w:p>
        </w:tc>
        <w:tc>
          <w:tcPr>
            <w:tcW w:w="992" w:type="dxa"/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2</w:t>
            </w:r>
          </w:p>
        </w:tc>
      </w:tr>
      <w:tr w:rsidR="000E4C1B" w:rsidRPr="0058433C" w:rsidTr="0058433C">
        <w:trPr>
          <w:jc w:val="center"/>
        </w:trPr>
        <w:tc>
          <w:tcPr>
            <w:tcW w:w="1843" w:type="dxa"/>
          </w:tcPr>
          <w:p w:rsidR="000E4C1B" w:rsidRPr="0058433C" w:rsidRDefault="000E4C1B" w:rsidP="0058433C">
            <w:pPr>
              <w:jc w:val="center"/>
              <w:rPr>
                <w:iCs/>
                <w:sz w:val="24"/>
                <w:szCs w:val="24"/>
              </w:rPr>
            </w:pPr>
            <w:r w:rsidRPr="0058433C">
              <w:rPr>
                <w:iCs/>
                <w:sz w:val="24"/>
                <w:szCs w:val="24"/>
              </w:rPr>
              <w:t>А8</w:t>
            </w:r>
          </w:p>
        </w:tc>
        <w:tc>
          <w:tcPr>
            <w:tcW w:w="992" w:type="dxa"/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4</w:t>
            </w:r>
          </w:p>
        </w:tc>
        <w:tc>
          <w:tcPr>
            <w:tcW w:w="1843" w:type="dxa"/>
          </w:tcPr>
          <w:p w:rsidR="000E4C1B" w:rsidRPr="0058433C" w:rsidRDefault="000E4C1B" w:rsidP="0058433C">
            <w:pPr>
              <w:jc w:val="center"/>
              <w:rPr>
                <w:iCs/>
                <w:sz w:val="24"/>
                <w:szCs w:val="24"/>
              </w:rPr>
            </w:pPr>
            <w:r w:rsidRPr="0058433C">
              <w:rPr>
                <w:iCs/>
                <w:sz w:val="24"/>
                <w:szCs w:val="24"/>
              </w:rPr>
              <w:t>А21</w:t>
            </w:r>
          </w:p>
        </w:tc>
        <w:tc>
          <w:tcPr>
            <w:tcW w:w="992" w:type="dxa"/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3</w:t>
            </w:r>
          </w:p>
        </w:tc>
      </w:tr>
      <w:tr w:rsidR="000E4C1B" w:rsidRPr="0058433C" w:rsidTr="0058433C">
        <w:trPr>
          <w:jc w:val="center"/>
        </w:trPr>
        <w:tc>
          <w:tcPr>
            <w:tcW w:w="1843" w:type="dxa"/>
          </w:tcPr>
          <w:p w:rsidR="000E4C1B" w:rsidRPr="0058433C" w:rsidRDefault="000E4C1B" w:rsidP="0058433C">
            <w:pPr>
              <w:jc w:val="center"/>
              <w:rPr>
                <w:iCs/>
                <w:sz w:val="24"/>
                <w:szCs w:val="24"/>
              </w:rPr>
            </w:pPr>
            <w:r w:rsidRPr="0058433C">
              <w:rPr>
                <w:iCs/>
                <w:sz w:val="24"/>
                <w:szCs w:val="24"/>
              </w:rPr>
              <w:t>А</w:t>
            </w:r>
            <w:proofErr w:type="gramStart"/>
            <w:r w:rsidRPr="0058433C">
              <w:rPr>
                <w:iCs/>
                <w:sz w:val="24"/>
                <w:szCs w:val="24"/>
              </w:rPr>
              <w:t>9</w:t>
            </w:r>
            <w:proofErr w:type="gramEnd"/>
          </w:p>
        </w:tc>
        <w:tc>
          <w:tcPr>
            <w:tcW w:w="992" w:type="dxa"/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1</w:t>
            </w:r>
          </w:p>
        </w:tc>
        <w:tc>
          <w:tcPr>
            <w:tcW w:w="1843" w:type="dxa"/>
          </w:tcPr>
          <w:p w:rsidR="000E4C1B" w:rsidRPr="0058433C" w:rsidRDefault="000E4C1B" w:rsidP="0058433C">
            <w:pPr>
              <w:jc w:val="center"/>
              <w:rPr>
                <w:iCs/>
                <w:sz w:val="24"/>
                <w:szCs w:val="24"/>
              </w:rPr>
            </w:pPr>
            <w:r w:rsidRPr="0058433C">
              <w:rPr>
                <w:iCs/>
                <w:sz w:val="24"/>
                <w:szCs w:val="24"/>
              </w:rPr>
              <w:t>А22</w:t>
            </w:r>
          </w:p>
        </w:tc>
        <w:tc>
          <w:tcPr>
            <w:tcW w:w="992" w:type="dxa"/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2</w:t>
            </w:r>
          </w:p>
        </w:tc>
      </w:tr>
      <w:tr w:rsidR="000E4C1B" w:rsidRPr="0058433C" w:rsidTr="0058433C">
        <w:trPr>
          <w:jc w:val="center"/>
        </w:trPr>
        <w:tc>
          <w:tcPr>
            <w:tcW w:w="1843" w:type="dxa"/>
          </w:tcPr>
          <w:p w:rsidR="000E4C1B" w:rsidRPr="0058433C" w:rsidRDefault="000E4C1B" w:rsidP="0058433C">
            <w:pPr>
              <w:jc w:val="center"/>
              <w:rPr>
                <w:iCs/>
                <w:sz w:val="24"/>
                <w:szCs w:val="24"/>
              </w:rPr>
            </w:pPr>
            <w:r w:rsidRPr="0058433C">
              <w:rPr>
                <w:iCs/>
                <w:sz w:val="24"/>
                <w:szCs w:val="24"/>
              </w:rPr>
              <w:t>А10</w:t>
            </w:r>
          </w:p>
        </w:tc>
        <w:tc>
          <w:tcPr>
            <w:tcW w:w="992" w:type="dxa"/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3</w:t>
            </w:r>
          </w:p>
        </w:tc>
        <w:tc>
          <w:tcPr>
            <w:tcW w:w="1843" w:type="dxa"/>
          </w:tcPr>
          <w:p w:rsidR="000E4C1B" w:rsidRPr="0058433C" w:rsidRDefault="000E4C1B" w:rsidP="0058433C">
            <w:pPr>
              <w:jc w:val="center"/>
              <w:rPr>
                <w:iCs/>
                <w:sz w:val="24"/>
                <w:szCs w:val="24"/>
              </w:rPr>
            </w:pPr>
            <w:r w:rsidRPr="0058433C">
              <w:rPr>
                <w:iCs/>
                <w:sz w:val="24"/>
                <w:szCs w:val="24"/>
              </w:rPr>
              <w:t>А23</w:t>
            </w:r>
          </w:p>
        </w:tc>
        <w:tc>
          <w:tcPr>
            <w:tcW w:w="992" w:type="dxa"/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2</w:t>
            </w:r>
          </w:p>
        </w:tc>
      </w:tr>
      <w:tr w:rsidR="000E4C1B" w:rsidRPr="0058433C" w:rsidTr="0058433C">
        <w:trPr>
          <w:jc w:val="center"/>
        </w:trPr>
        <w:tc>
          <w:tcPr>
            <w:tcW w:w="1843" w:type="dxa"/>
          </w:tcPr>
          <w:p w:rsidR="000E4C1B" w:rsidRPr="0058433C" w:rsidRDefault="000E4C1B" w:rsidP="0058433C">
            <w:pPr>
              <w:jc w:val="center"/>
              <w:rPr>
                <w:iCs/>
                <w:sz w:val="24"/>
                <w:szCs w:val="24"/>
              </w:rPr>
            </w:pPr>
            <w:r w:rsidRPr="0058433C">
              <w:rPr>
                <w:iCs/>
                <w:sz w:val="24"/>
                <w:szCs w:val="24"/>
              </w:rPr>
              <w:t>А11</w:t>
            </w:r>
          </w:p>
        </w:tc>
        <w:tc>
          <w:tcPr>
            <w:tcW w:w="992" w:type="dxa"/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4</w:t>
            </w:r>
          </w:p>
        </w:tc>
        <w:tc>
          <w:tcPr>
            <w:tcW w:w="1843" w:type="dxa"/>
          </w:tcPr>
          <w:p w:rsidR="000E4C1B" w:rsidRPr="0058433C" w:rsidRDefault="000E4C1B" w:rsidP="0058433C">
            <w:pPr>
              <w:jc w:val="center"/>
              <w:rPr>
                <w:iCs/>
                <w:sz w:val="24"/>
                <w:szCs w:val="24"/>
              </w:rPr>
            </w:pPr>
            <w:r w:rsidRPr="0058433C">
              <w:rPr>
                <w:iCs/>
                <w:sz w:val="24"/>
                <w:szCs w:val="24"/>
              </w:rPr>
              <w:t>А24</w:t>
            </w:r>
          </w:p>
        </w:tc>
        <w:tc>
          <w:tcPr>
            <w:tcW w:w="992" w:type="dxa"/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4</w:t>
            </w:r>
          </w:p>
        </w:tc>
      </w:tr>
      <w:tr w:rsidR="000E4C1B" w:rsidRPr="0058433C" w:rsidTr="0058433C">
        <w:trPr>
          <w:jc w:val="center"/>
        </w:trPr>
        <w:tc>
          <w:tcPr>
            <w:tcW w:w="1843" w:type="dxa"/>
          </w:tcPr>
          <w:p w:rsidR="000E4C1B" w:rsidRPr="0058433C" w:rsidRDefault="000E4C1B" w:rsidP="0058433C">
            <w:pPr>
              <w:jc w:val="center"/>
              <w:rPr>
                <w:iCs/>
                <w:sz w:val="24"/>
                <w:szCs w:val="24"/>
              </w:rPr>
            </w:pPr>
            <w:r w:rsidRPr="0058433C">
              <w:rPr>
                <w:iCs/>
                <w:sz w:val="24"/>
                <w:szCs w:val="24"/>
              </w:rPr>
              <w:t>А12</w:t>
            </w:r>
          </w:p>
        </w:tc>
        <w:tc>
          <w:tcPr>
            <w:tcW w:w="992" w:type="dxa"/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2</w:t>
            </w:r>
          </w:p>
        </w:tc>
        <w:tc>
          <w:tcPr>
            <w:tcW w:w="1843" w:type="dxa"/>
          </w:tcPr>
          <w:p w:rsidR="000E4C1B" w:rsidRPr="0058433C" w:rsidRDefault="000E4C1B" w:rsidP="0058433C">
            <w:pPr>
              <w:jc w:val="center"/>
              <w:rPr>
                <w:iCs/>
                <w:sz w:val="24"/>
                <w:szCs w:val="24"/>
              </w:rPr>
            </w:pPr>
            <w:r w:rsidRPr="0058433C">
              <w:rPr>
                <w:iCs/>
                <w:sz w:val="24"/>
                <w:szCs w:val="24"/>
              </w:rPr>
              <w:t>А25</w:t>
            </w:r>
          </w:p>
        </w:tc>
        <w:tc>
          <w:tcPr>
            <w:tcW w:w="992" w:type="dxa"/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4</w:t>
            </w:r>
          </w:p>
        </w:tc>
      </w:tr>
      <w:tr w:rsidR="000E4C1B" w:rsidRPr="0058433C" w:rsidTr="0058433C">
        <w:trPr>
          <w:jc w:val="center"/>
        </w:trPr>
        <w:tc>
          <w:tcPr>
            <w:tcW w:w="1843" w:type="dxa"/>
          </w:tcPr>
          <w:p w:rsidR="000E4C1B" w:rsidRPr="0058433C" w:rsidRDefault="000E4C1B" w:rsidP="0058433C">
            <w:pPr>
              <w:jc w:val="center"/>
              <w:rPr>
                <w:iCs/>
                <w:sz w:val="24"/>
                <w:szCs w:val="24"/>
              </w:rPr>
            </w:pPr>
            <w:r w:rsidRPr="0058433C">
              <w:rPr>
                <w:iCs/>
                <w:sz w:val="24"/>
                <w:szCs w:val="24"/>
              </w:rPr>
              <w:t>А13</w:t>
            </w:r>
          </w:p>
        </w:tc>
        <w:tc>
          <w:tcPr>
            <w:tcW w:w="992" w:type="dxa"/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1</w:t>
            </w:r>
          </w:p>
        </w:tc>
        <w:tc>
          <w:tcPr>
            <w:tcW w:w="1843" w:type="dxa"/>
          </w:tcPr>
          <w:p w:rsidR="000E4C1B" w:rsidRPr="0058433C" w:rsidRDefault="000E4C1B" w:rsidP="0058433C">
            <w:pPr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992" w:type="dxa"/>
          </w:tcPr>
          <w:p w:rsidR="000E4C1B" w:rsidRPr="0058433C" w:rsidRDefault="000E4C1B" w:rsidP="0058433C">
            <w:pPr>
              <w:jc w:val="center"/>
              <w:rPr>
                <w:b/>
                <w:iCs/>
                <w:sz w:val="24"/>
                <w:szCs w:val="24"/>
              </w:rPr>
            </w:pPr>
          </w:p>
        </w:tc>
      </w:tr>
    </w:tbl>
    <w:p w:rsidR="000E4C1B" w:rsidRPr="0058433C" w:rsidRDefault="000E4C1B" w:rsidP="000E4C1B">
      <w:pPr>
        <w:outlineLvl w:val="0"/>
        <w:rPr>
          <w:sz w:val="16"/>
          <w:szCs w:val="16"/>
        </w:rPr>
      </w:pPr>
    </w:p>
    <w:p w:rsidR="000E4C1B" w:rsidRPr="0058433C" w:rsidRDefault="000E4C1B" w:rsidP="000E4C1B">
      <w:pPr>
        <w:jc w:val="center"/>
        <w:rPr>
          <w:sz w:val="24"/>
          <w:szCs w:val="24"/>
        </w:rPr>
      </w:pPr>
      <w:r w:rsidRPr="0058433C">
        <w:rPr>
          <w:b/>
          <w:sz w:val="24"/>
          <w:szCs w:val="24"/>
        </w:rPr>
        <w:t>Задания с кратким ответом</w:t>
      </w:r>
    </w:p>
    <w:p w:rsidR="000E4C1B" w:rsidRPr="0058433C" w:rsidRDefault="000E4C1B" w:rsidP="000E4C1B">
      <w:pPr>
        <w:ind w:firstLine="709"/>
        <w:rPr>
          <w:sz w:val="24"/>
          <w:szCs w:val="24"/>
        </w:rPr>
      </w:pPr>
      <w:r w:rsidRPr="0058433C">
        <w:rPr>
          <w:sz w:val="24"/>
          <w:szCs w:val="24"/>
        </w:rPr>
        <w:t xml:space="preserve">Задание с кратким ответом считается выполненным верно, если в заданиях В1–В4 правильно указана последовательность цифр. </w:t>
      </w:r>
    </w:p>
    <w:p w:rsidR="000E4C1B" w:rsidRPr="0058433C" w:rsidRDefault="000E4C1B" w:rsidP="000E4C1B">
      <w:pPr>
        <w:ind w:firstLine="709"/>
        <w:rPr>
          <w:sz w:val="24"/>
          <w:szCs w:val="24"/>
        </w:rPr>
      </w:pPr>
      <w:r w:rsidRPr="0058433C">
        <w:rPr>
          <w:sz w:val="24"/>
          <w:szCs w:val="24"/>
        </w:rPr>
        <w:t>За полный правильный ответ на каждое задание ставится по 2 балла; если допущена одна ошибка – 1 балл; за неверный ответ (более одной ошибки) или его отсутствие – 0 баллов.</w:t>
      </w:r>
    </w:p>
    <w:tbl>
      <w:tblPr>
        <w:tblW w:w="0" w:type="auto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1637"/>
        <w:gridCol w:w="1024"/>
      </w:tblGrid>
      <w:tr w:rsidR="000E4C1B" w:rsidRPr="0058433C" w:rsidTr="0058433C">
        <w:trPr>
          <w:jc w:val="center"/>
        </w:trPr>
        <w:tc>
          <w:tcPr>
            <w:tcW w:w="163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E4C1B" w:rsidRPr="0058433C" w:rsidRDefault="000E4C1B" w:rsidP="0058433C">
            <w:pPr>
              <w:jc w:val="center"/>
              <w:rPr>
                <w:b/>
                <w:sz w:val="24"/>
                <w:szCs w:val="24"/>
              </w:rPr>
            </w:pPr>
            <w:r w:rsidRPr="0058433C">
              <w:rPr>
                <w:b/>
                <w:sz w:val="24"/>
                <w:szCs w:val="24"/>
              </w:rPr>
              <w:t>№ задания</w:t>
            </w:r>
          </w:p>
        </w:tc>
        <w:tc>
          <w:tcPr>
            <w:tcW w:w="102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E4C1B" w:rsidRPr="0058433C" w:rsidRDefault="000E4C1B" w:rsidP="0058433C">
            <w:pPr>
              <w:jc w:val="center"/>
              <w:rPr>
                <w:b/>
                <w:sz w:val="24"/>
                <w:szCs w:val="24"/>
              </w:rPr>
            </w:pPr>
            <w:r w:rsidRPr="0058433C">
              <w:rPr>
                <w:b/>
                <w:sz w:val="24"/>
                <w:szCs w:val="24"/>
              </w:rPr>
              <w:t>Ответ</w:t>
            </w:r>
          </w:p>
        </w:tc>
      </w:tr>
      <w:tr w:rsidR="000E4C1B" w:rsidRPr="0058433C" w:rsidTr="0058433C">
        <w:trPr>
          <w:jc w:val="center"/>
        </w:trPr>
        <w:tc>
          <w:tcPr>
            <w:tcW w:w="163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В</w:t>
            </w:r>
            <w:proofErr w:type="gramStart"/>
            <w:r w:rsidRPr="0058433C">
              <w:rPr>
                <w:sz w:val="24"/>
                <w:szCs w:val="24"/>
              </w:rPr>
              <w:t>1</w:t>
            </w:r>
            <w:proofErr w:type="gramEnd"/>
          </w:p>
        </w:tc>
        <w:tc>
          <w:tcPr>
            <w:tcW w:w="102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112</w:t>
            </w:r>
          </w:p>
        </w:tc>
      </w:tr>
      <w:tr w:rsidR="000E4C1B" w:rsidRPr="0058433C" w:rsidTr="0058433C">
        <w:trPr>
          <w:jc w:val="center"/>
        </w:trPr>
        <w:tc>
          <w:tcPr>
            <w:tcW w:w="163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В</w:t>
            </w:r>
            <w:proofErr w:type="gramStart"/>
            <w:r w:rsidRPr="0058433C">
              <w:rPr>
                <w:sz w:val="24"/>
                <w:szCs w:val="24"/>
              </w:rPr>
              <w:t>2</w:t>
            </w:r>
            <w:proofErr w:type="gramEnd"/>
          </w:p>
        </w:tc>
        <w:tc>
          <w:tcPr>
            <w:tcW w:w="102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213</w:t>
            </w:r>
          </w:p>
        </w:tc>
      </w:tr>
      <w:tr w:rsidR="000E4C1B" w:rsidRPr="0058433C" w:rsidTr="0058433C">
        <w:trPr>
          <w:jc w:val="center"/>
        </w:trPr>
        <w:tc>
          <w:tcPr>
            <w:tcW w:w="163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В3</w:t>
            </w:r>
          </w:p>
        </w:tc>
        <w:tc>
          <w:tcPr>
            <w:tcW w:w="102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21</w:t>
            </w:r>
          </w:p>
        </w:tc>
      </w:tr>
      <w:tr w:rsidR="000E4C1B" w:rsidRPr="0058433C" w:rsidTr="0058433C">
        <w:trPr>
          <w:jc w:val="center"/>
        </w:trPr>
        <w:tc>
          <w:tcPr>
            <w:tcW w:w="163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В</w:t>
            </w:r>
            <w:proofErr w:type="gramStart"/>
            <w:r w:rsidRPr="0058433C">
              <w:rPr>
                <w:sz w:val="24"/>
                <w:szCs w:val="24"/>
              </w:rPr>
              <w:t>4</w:t>
            </w:r>
            <w:proofErr w:type="gramEnd"/>
          </w:p>
        </w:tc>
        <w:tc>
          <w:tcPr>
            <w:tcW w:w="102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21</w:t>
            </w:r>
          </w:p>
        </w:tc>
      </w:tr>
    </w:tbl>
    <w:p w:rsidR="000E4C1B" w:rsidRPr="0058433C" w:rsidRDefault="000E4C1B" w:rsidP="000E4C1B">
      <w:pPr>
        <w:rPr>
          <w:sz w:val="24"/>
          <w:szCs w:val="24"/>
        </w:rPr>
      </w:pPr>
    </w:p>
    <w:p w:rsidR="000E4C1B" w:rsidRPr="0058433C" w:rsidRDefault="000E4C1B" w:rsidP="0058433C">
      <w:pPr>
        <w:pStyle w:val="3"/>
        <w:spacing w:after="0"/>
        <w:jc w:val="center"/>
        <w:rPr>
          <w:b/>
          <w:sz w:val="24"/>
          <w:szCs w:val="24"/>
        </w:rPr>
      </w:pPr>
      <w:r w:rsidRPr="0058433C">
        <w:rPr>
          <w:b/>
          <w:sz w:val="24"/>
          <w:szCs w:val="24"/>
        </w:rPr>
        <w:t>КРИТЕРИИ ОЦЕНКИ ВЫПОЛНЕНИЯ ЗАДАНИЙ</w:t>
      </w:r>
    </w:p>
    <w:p w:rsidR="000E4C1B" w:rsidRPr="0058433C" w:rsidRDefault="000E4C1B" w:rsidP="0058433C">
      <w:pPr>
        <w:pStyle w:val="3"/>
        <w:spacing w:after="0"/>
        <w:jc w:val="center"/>
        <w:rPr>
          <w:b/>
          <w:bCs/>
          <w:sz w:val="24"/>
          <w:szCs w:val="24"/>
        </w:rPr>
      </w:pPr>
      <w:r w:rsidRPr="0058433C">
        <w:rPr>
          <w:b/>
          <w:sz w:val="24"/>
          <w:szCs w:val="24"/>
        </w:rPr>
        <w:t>С РАЗВЁРНУТЫМ ОТВЕТОМ</w:t>
      </w:r>
    </w:p>
    <w:p w:rsidR="000E4C1B" w:rsidRPr="0058433C" w:rsidRDefault="000E4C1B" w:rsidP="0058433C">
      <w:pPr>
        <w:keepLines/>
        <w:rPr>
          <w:sz w:val="24"/>
          <w:szCs w:val="24"/>
        </w:rPr>
      </w:pPr>
      <w:r w:rsidRPr="0058433C">
        <w:rPr>
          <w:sz w:val="24"/>
          <w:szCs w:val="24"/>
        </w:rPr>
        <w:t>Решения заданий С1–С6 части 3 (с развёрнутым ответом) оцениваются экспертной комиссией. На основе критериев, представленных в приведённых ниже таблицах, за выполнение каждого задания в зависимости от полноты и правильности данного учащимся ответа выставляется от 0 до 3 баллов.</w:t>
      </w:r>
    </w:p>
    <w:p w:rsidR="000E4C1B" w:rsidRPr="0058433C" w:rsidRDefault="0058433C" w:rsidP="000E4C1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4"/>
          <w:szCs w:val="24"/>
          <w:lang w:val="en-US"/>
        </w:rPr>
      </w:pPr>
      <w:r>
        <w:rPr>
          <w:b/>
          <w:sz w:val="24"/>
          <w:szCs w:val="24"/>
        </w:rPr>
        <w:t>C1</w:t>
      </w:r>
    </w:p>
    <w:p w:rsidR="000E4C1B" w:rsidRPr="0058433C" w:rsidRDefault="000E4C1B" w:rsidP="000E4C1B">
      <w:pPr>
        <w:rPr>
          <w:sz w:val="24"/>
          <w:szCs w:val="24"/>
        </w:rPr>
      </w:pPr>
      <w:r w:rsidRPr="0058433C">
        <w:rPr>
          <w:sz w:val="24"/>
          <w:szCs w:val="24"/>
        </w:rPr>
        <w:fldChar w:fldCharType="begin"/>
      </w:r>
      <w:r w:rsidRPr="0058433C">
        <w:rPr>
          <w:sz w:val="24"/>
          <w:szCs w:val="24"/>
        </w:rPr>
        <w:instrText xml:space="preserve"> INCLUDETEXT "http://192.168.1.1:800/docs/2B9C9372D6C8B8CB4CAD85897CBFA571/questions/PHIS.E11.C1.33/source0.xml?type=xs3qst&amp;guid=6E1110D4E8BCAF2941E24A34367A6E99" \c XML </w:instrText>
      </w:r>
      <w:r w:rsidR="0058433C">
        <w:rPr>
          <w:sz w:val="24"/>
          <w:szCs w:val="24"/>
        </w:rPr>
        <w:instrText xml:space="preserve"> \* MERGEFORMAT </w:instrText>
      </w:r>
      <w:r w:rsidRPr="0058433C">
        <w:rPr>
          <w:sz w:val="24"/>
          <w:szCs w:val="24"/>
        </w:rPr>
        <w:fldChar w:fldCharType="separate"/>
      </w:r>
    </w:p>
    <w:p w:rsidR="000E4C1B" w:rsidRPr="0058433C" w:rsidRDefault="000E4C1B" w:rsidP="000E4C1B">
      <w:pPr>
        <w:rPr>
          <w:sz w:val="24"/>
          <w:szCs w:val="24"/>
        </w:rPr>
      </w:pPr>
      <w:r w:rsidRPr="0058433C">
        <w:rPr>
          <w:sz w:val="24"/>
          <w:szCs w:val="24"/>
        </w:rPr>
        <w:t xml:space="preserve">Намагниченный стальной стержень начинает свободное падение с нулевой начальной скоростью из положения, изображённого на рис. 1. Пролетая сквозь закреплённое проволочное кольцо, стержень создаёт в нём электрический ток, сила которого изменяется со временем так, как показано на рис. 2. </w:t>
      </w:r>
    </w:p>
    <w:p w:rsidR="000E4C1B" w:rsidRPr="0058433C" w:rsidRDefault="000E4C1B" w:rsidP="000E4C1B">
      <w:pPr>
        <w:ind w:firstLine="284"/>
        <w:rPr>
          <w:sz w:val="24"/>
          <w:szCs w:val="24"/>
        </w:rPr>
      </w:pPr>
      <w:r w:rsidRPr="0058433C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4B8F848" wp14:editId="0719C6CA">
                <wp:simplePos x="0" y="0"/>
                <wp:positionH relativeFrom="column">
                  <wp:posOffset>457200</wp:posOffset>
                </wp:positionH>
                <wp:positionV relativeFrom="paragraph">
                  <wp:posOffset>54610</wp:posOffset>
                </wp:positionV>
                <wp:extent cx="4634865" cy="2064385"/>
                <wp:effectExtent l="5080" t="5715" r="17780" b="0"/>
                <wp:wrapNone/>
                <wp:docPr id="128" name="Группа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34865" cy="2064385"/>
                          <a:chOff x="2138" y="3048"/>
                          <a:chExt cx="7299" cy="3251"/>
                        </a:xfrm>
                      </wpg:grpSpPr>
                      <wps:wsp>
                        <wps:cNvPr id="129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5617" y="3369"/>
                            <a:ext cx="490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433C" w:rsidRDefault="0058433C" w:rsidP="000E4C1B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8177" y="5949"/>
                            <a:ext cx="840" cy="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433C" w:rsidRDefault="0058433C" w:rsidP="000E4C1B">
                              <w:r>
                                <w:t>Рис. 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1" name="Freeform 12"/>
                        <wps:cNvSpPr>
                          <a:spLocks/>
                        </wps:cNvSpPr>
                        <wps:spPr bwMode="auto">
                          <a:xfrm>
                            <a:off x="5967" y="3463"/>
                            <a:ext cx="3302" cy="2412"/>
                          </a:xfrm>
                          <a:custGeom>
                            <a:avLst/>
                            <a:gdLst>
                              <a:gd name="T0" fmla="*/ 0 w 5910"/>
                              <a:gd name="T1" fmla="*/ 2138 h 3651"/>
                              <a:gd name="T2" fmla="*/ 560 w 5910"/>
                              <a:gd name="T3" fmla="*/ 2138 h 3651"/>
                              <a:gd name="T4" fmla="*/ 1270 w 5910"/>
                              <a:gd name="T5" fmla="*/ 2158 h 3651"/>
                              <a:gd name="T6" fmla="*/ 1810 w 5910"/>
                              <a:gd name="T7" fmla="*/ 2188 h 3651"/>
                              <a:gd name="T8" fmla="*/ 2270 w 5910"/>
                              <a:gd name="T9" fmla="*/ 2268 h 3651"/>
                              <a:gd name="T10" fmla="*/ 2670 w 5910"/>
                              <a:gd name="T11" fmla="*/ 2648 h 3651"/>
                              <a:gd name="T12" fmla="*/ 2850 w 5910"/>
                              <a:gd name="T13" fmla="*/ 3168 h 3651"/>
                              <a:gd name="T14" fmla="*/ 3020 w 5910"/>
                              <a:gd name="T15" fmla="*/ 3578 h 3651"/>
                              <a:gd name="T16" fmla="*/ 3130 w 5910"/>
                              <a:gd name="T17" fmla="*/ 3598 h 3651"/>
                              <a:gd name="T18" fmla="*/ 3250 w 5910"/>
                              <a:gd name="T19" fmla="*/ 3258 h 3651"/>
                              <a:gd name="T20" fmla="*/ 3360 w 5910"/>
                              <a:gd name="T21" fmla="*/ 2918 h 3651"/>
                              <a:gd name="T22" fmla="*/ 3500 w 5910"/>
                              <a:gd name="T23" fmla="*/ 2498 h 3651"/>
                              <a:gd name="T24" fmla="*/ 3670 w 5910"/>
                              <a:gd name="T25" fmla="*/ 2248 h 3651"/>
                              <a:gd name="T26" fmla="*/ 3940 w 5910"/>
                              <a:gd name="T27" fmla="*/ 1868 h 3651"/>
                              <a:gd name="T28" fmla="*/ 4090 w 5910"/>
                              <a:gd name="T29" fmla="*/ 1308 h 3651"/>
                              <a:gd name="T30" fmla="*/ 4170 w 5910"/>
                              <a:gd name="T31" fmla="*/ 838 h 3651"/>
                              <a:gd name="T32" fmla="*/ 4240 w 5910"/>
                              <a:gd name="T33" fmla="*/ 368 h 3651"/>
                              <a:gd name="T34" fmla="*/ 4250 w 5910"/>
                              <a:gd name="T35" fmla="*/ 198 h 3651"/>
                              <a:gd name="T36" fmla="*/ 4290 w 5910"/>
                              <a:gd name="T37" fmla="*/ 68 h 3651"/>
                              <a:gd name="T38" fmla="*/ 4330 w 5910"/>
                              <a:gd name="T39" fmla="*/ 8 h 3651"/>
                              <a:gd name="T40" fmla="*/ 4390 w 5910"/>
                              <a:gd name="T41" fmla="*/ 118 h 3651"/>
                              <a:gd name="T42" fmla="*/ 4430 w 5910"/>
                              <a:gd name="T43" fmla="*/ 378 h 3651"/>
                              <a:gd name="T44" fmla="*/ 4510 w 5910"/>
                              <a:gd name="T45" fmla="*/ 888 h 3651"/>
                              <a:gd name="T46" fmla="*/ 4620 w 5910"/>
                              <a:gd name="T47" fmla="*/ 1558 h 3651"/>
                              <a:gd name="T48" fmla="*/ 4890 w 5910"/>
                              <a:gd name="T49" fmla="*/ 2008 h 3651"/>
                              <a:gd name="T50" fmla="*/ 5510 w 5910"/>
                              <a:gd name="T51" fmla="*/ 2128 h 3651"/>
                              <a:gd name="T52" fmla="*/ 5910 w 5910"/>
                              <a:gd name="T53" fmla="*/ 2128 h 365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</a:cxnLst>
                            <a:rect l="0" t="0" r="r" b="b"/>
                            <a:pathLst>
                              <a:path w="5910" h="3651">
                                <a:moveTo>
                                  <a:pt x="0" y="2138"/>
                                </a:moveTo>
                                <a:cubicBezTo>
                                  <a:pt x="181" y="2135"/>
                                  <a:pt x="348" y="2135"/>
                                  <a:pt x="560" y="2138"/>
                                </a:cubicBezTo>
                                <a:cubicBezTo>
                                  <a:pt x="772" y="2141"/>
                                  <a:pt x="1062" y="2150"/>
                                  <a:pt x="1270" y="2158"/>
                                </a:cubicBezTo>
                                <a:cubicBezTo>
                                  <a:pt x="1478" y="2166"/>
                                  <a:pt x="1643" y="2170"/>
                                  <a:pt x="1810" y="2188"/>
                                </a:cubicBezTo>
                                <a:cubicBezTo>
                                  <a:pt x="1977" y="2206"/>
                                  <a:pt x="2127" y="2191"/>
                                  <a:pt x="2270" y="2268"/>
                                </a:cubicBezTo>
                                <a:cubicBezTo>
                                  <a:pt x="2413" y="2345"/>
                                  <a:pt x="2573" y="2498"/>
                                  <a:pt x="2670" y="2648"/>
                                </a:cubicBezTo>
                                <a:cubicBezTo>
                                  <a:pt x="2767" y="2798"/>
                                  <a:pt x="2792" y="3013"/>
                                  <a:pt x="2850" y="3168"/>
                                </a:cubicBezTo>
                                <a:cubicBezTo>
                                  <a:pt x="2908" y="3323"/>
                                  <a:pt x="2973" y="3506"/>
                                  <a:pt x="3020" y="3578"/>
                                </a:cubicBezTo>
                                <a:cubicBezTo>
                                  <a:pt x="3067" y="3650"/>
                                  <a:pt x="3092" y="3651"/>
                                  <a:pt x="3130" y="3598"/>
                                </a:cubicBezTo>
                                <a:cubicBezTo>
                                  <a:pt x="3168" y="3545"/>
                                  <a:pt x="3212" y="3371"/>
                                  <a:pt x="3250" y="3258"/>
                                </a:cubicBezTo>
                                <a:cubicBezTo>
                                  <a:pt x="3288" y="3145"/>
                                  <a:pt x="3318" y="3045"/>
                                  <a:pt x="3360" y="2918"/>
                                </a:cubicBezTo>
                                <a:cubicBezTo>
                                  <a:pt x="3402" y="2791"/>
                                  <a:pt x="3448" y="2610"/>
                                  <a:pt x="3500" y="2498"/>
                                </a:cubicBezTo>
                                <a:cubicBezTo>
                                  <a:pt x="3552" y="2386"/>
                                  <a:pt x="3597" y="2353"/>
                                  <a:pt x="3670" y="2248"/>
                                </a:cubicBezTo>
                                <a:cubicBezTo>
                                  <a:pt x="3743" y="2143"/>
                                  <a:pt x="3870" y="2025"/>
                                  <a:pt x="3940" y="1868"/>
                                </a:cubicBezTo>
                                <a:cubicBezTo>
                                  <a:pt x="4010" y="1711"/>
                                  <a:pt x="4052" y="1480"/>
                                  <a:pt x="4090" y="1308"/>
                                </a:cubicBezTo>
                                <a:cubicBezTo>
                                  <a:pt x="4128" y="1136"/>
                                  <a:pt x="4145" y="995"/>
                                  <a:pt x="4170" y="838"/>
                                </a:cubicBezTo>
                                <a:cubicBezTo>
                                  <a:pt x="4195" y="681"/>
                                  <a:pt x="4227" y="475"/>
                                  <a:pt x="4240" y="368"/>
                                </a:cubicBezTo>
                                <a:cubicBezTo>
                                  <a:pt x="4253" y="261"/>
                                  <a:pt x="4242" y="248"/>
                                  <a:pt x="4250" y="198"/>
                                </a:cubicBezTo>
                                <a:cubicBezTo>
                                  <a:pt x="4258" y="148"/>
                                  <a:pt x="4277" y="100"/>
                                  <a:pt x="4290" y="68"/>
                                </a:cubicBezTo>
                                <a:cubicBezTo>
                                  <a:pt x="4303" y="36"/>
                                  <a:pt x="4313" y="0"/>
                                  <a:pt x="4330" y="8"/>
                                </a:cubicBezTo>
                                <a:cubicBezTo>
                                  <a:pt x="4347" y="16"/>
                                  <a:pt x="4373" y="56"/>
                                  <a:pt x="4390" y="118"/>
                                </a:cubicBezTo>
                                <a:cubicBezTo>
                                  <a:pt x="4407" y="180"/>
                                  <a:pt x="4410" y="250"/>
                                  <a:pt x="4430" y="378"/>
                                </a:cubicBezTo>
                                <a:cubicBezTo>
                                  <a:pt x="4450" y="506"/>
                                  <a:pt x="4478" y="691"/>
                                  <a:pt x="4510" y="888"/>
                                </a:cubicBezTo>
                                <a:cubicBezTo>
                                  <a:pt x="4542" y="1085"/>
                                  <a:pt x="4557" y="1371"/>
                                  <a:pt x="4620" y="1558"/>
                                </a:cubicBezTo>
                                <a:cubicBezTo>
                                  <a:pt x="4683" y="1745"/>
                                  <a:pt x="4742" y="1913"/>
                                  <a:pt x="4890" y="2008"/>
                                </a:cubicBezTo>
                                <a:cubicBezTo>
                                  <a:pt x="5038" y="2103"/>
                                  <a:pt x="5340" y="2108"/>
                                  <a:pt x="5510" y="2128"/>
                                </a:cubicBezTo>
                                <a:cubicBezTo>
                                  <a:pt x="5680" y="2148"/>
                                  <a:pt x="5827" y="2128"/>
                                  <a:pt x="5910" y="2128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Line 13"/>
                        <wps:cNvCnPr/>
                        <wps:spPr bwMode="auto">
                          <a:xfrm>
                            <a:off x="5973" y="4882"/>
                            <a:ext cx="3464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Line 14"/>
                        <wps:cNvCnPr/>
                        <wps:spPr bwMode="auto">
                          <a:xfrm flipV="1">
                            <a:off x="5967" y="3389"/>
                            <a:ext cx="0" cy="259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34" name="Group 15"/>
                        <wpg:cNvGrpSpPr>
                          <a:grpSpLocks/>
                        </wpg:cNvGrpSpPr>
                        <wpg:grpSpPr bwMode="auto">
                          <a:xfrm>
                            <a:off x="2138" y="3048"/>
                            <a:ext cx="2011" cy="3164"/>
                            <a:chOff x="2821" y="6460"/>
                            <a:chExt cx="2011" cy="3164"/>
                          </a:xfrm>
                        </wpg:grpSpPr>
                        <wpg:grpSp>
                          <wpg:cNvPr id="135" name="Group 16"/>
                          <wpg:cNvGrpSpPr>
                            <a:grpSpLocks/>
                          </wpg:cNvGrpSpPr>
                          <wpg:grpSpPr bwMode="auto">
                            <a:xfrm>
                              <a:off x="3687" y="6817"/>
                              <a:ext cx="268" cy="1140"/>
                              <a:chOff x="3333" y="7312"/>
                              <a:chExt cx="408" cy="1181"/>
                            </a:xfrm>
                          </wpg:grpSpPr>
                          <wps:wsp>
                            <wps:cNvPr id="136" name="AutoShape 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34" y="7852"/>
                                <a:ext cx="407" cy="641"/>
                              </a:xfrm>
                              <a:prstGeom prst="cube">
                                <a:avLst>
                                  <a:gd name="adj" fmla="val 25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7" name="AutoShape 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33" y="7312"/>
                                <a:ext cx="407" cy="641"/>
                              </a:xfrm>
                              <a:prstGeom prst="cube">
                                <a:avLst>
                                  <a:gd name="adj" fmla="val 25000"/>
                                </a:avLst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8" name="Text Box 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48" y="7552"/>
                              <a:ext cx="418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8433C" w:rsidRDefault="0058433C" w:rsidP="000E4C1B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" name="Text Box 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58" y="6808"/>
                              <a:ext cx="418" cy="4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8433C" w:rsidRDefault="0058433C" w:rsidP="000E4C1B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lang w:val="en-US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" name="Freeform 21"/>
                          <wps:cNvSpPr>
                            <a:spLocks/>
                          </wps:cNvSpPr>
                          <wps:spPr bwMode="auto">
                            <a:xfrm>
                              <a:off x="3271" y="6719"/>
                              <a:ext cx="472" cy="613"/>
                            </a:xfrm>
                            <a:custGeom>
                              <a:avLst/>
                              <a:gdLst>
                                <a:gd name="T0" fmla="*/ 542 w 542"/>
                                <a:gd name="T1" fmla="*/ 172 h 737"/>
                                <a:gd name="T2" fmla="*/ 502 w 542"/>
                                <a:gd name="T3" fmla="*/ 100 h 737"/>
                                <a:gd name="T4" fmla="*/ 397 w 542"/>
                                <a:gd name="T5" fmla="*/ 18 h 737"/>
                                <a:gd name="T6" fmla="*/ 240 w 542"/>
                                <a:gd name="T7" fmla="*/ 40 h 737"/>
                                <a:gd name="T8" fmla="*/ 67 w 542"/>
                                <a:gd name="T9" fmla="*/ 257 h 737"/>
                                <a:gd name="T10" fmla="*/ 15 w 542"/>
                                <a:gd name="T11" fmla="*/ 512 h 737"/>
                                <a:gd name="T12" fmla="*/ 0 w 542"/>
                                <a:gd name="T13" fmla="*/ 737 h 73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542" h="737">
                                  <a:moveTo>
                                    <a:pt x="542" y="172"/>
                                  </a:moveTo>
                                  <a:cubicBezTo>
                                    <a:pt x="535" y="160"/>
                                    <a:pt x="526" y="126"/>
                                    <a:pt x="502" y="100"/>
                                  </a:cubicBezTo>
                                  <a:cubicBezTo>
                                    <a:pt x="478" y="74"/>
                                    <a:pt x="441" y="28"/>
                                    <a:pt x="397" y="18"/>
                                  </a:cubicBezTo>
                                  <a:cubicBezTo>
                                    <a:pt x="353" y="8"/>
                                    <a:pt x="295" y="0"/>
                                    <a:pt x="240" y="40"/>
                                  </a:cubicBezTo>
                                  <a:cubicBezTo>
                                    <a:pt x="185" y="80"/>
                                    <a:pt x="104" y="178"/>
                                    <a:pt x="67" y="257"/>
                                  </a:cubicBezTo>
                                  <a:cubicBezTo>
                                    <a:pt x="30" y="336"/>
                                    <a:pt x="26" y="432"/>
                                    <a:pt x="15" y="512"/>
                                  </a:cubicBezTo>
                                  <a:cubicBezTo>
                                    <a:pt x="4" y="592"/>
                                    <a:pt x="3" y="690"/>
                                    <a:pt x="0" y="737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" name="Freeform 22"/>
                          <wps:cNvSpPr>
                            <a:spLocks/>
                          </wps:cNvSpPr>
                          <wps:spPr bwMode="auto">
                            <a:xfrm>
                              <a:off x="3911" y="6725"/>
                              <a:ext cx="483" cy="614"/>
                            </a:xfrm>
                            <a:custGeom>
                              <a:avLst/>
                              <a:gdLst>
                                <a:gd name="T0" fmla="*/ 0 w 555"/>
                                <a:gd name="T1" fmla="*/ 129 h 738"/>
                                <a:gd name="T2" fmla="*/ 33 w 555"/>
                                <a:gd name="T3" fmla="*/ 93 h 738"/>
                                <a:gd name="T4" fmla="*/ 135 w 555"/>
                                <a:gd name="T5" fmla="*/ 11 h 738"/>
                                <a:gd name="T6" fmla="*/ 315 w 555"/>
                                <a:gd name="T7" fmla="*/ 41 h 738"/>
                                <a:gd name="T8" fmla="*/ 488 w 555"/>
                                <a:gd name="T9" fmla="*/ 258 h 738"/>
                                <a:gd name="T10" fmla="*/ 540 w 555"/>
                                <a:gd name="T11" fmla="*/ 513 h 738"/>
                                <a:gd name="T12" fmla="*/ 555 w 555"/>
                                <a:gd name="T13" fmla="*/ 738 h 7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555" h="738">
                                  <a:moveTo>
                                    <a:pt x="0" y="129"/>
                                  </a:moveTo>
                                  <a:cubicBezTo>
                                    <a:pt x="6" y="124"/>
                                    <a:pt x="11" y="113"/>
                                    <a:pt x="33" y="93"/>
                                  </a:cubicBezTo>
                                  <a:cubicBezTo>
                                    <a:pt x="55" y="73"/>
                                    <a:pt x="88" y="20"/>
                                    <a:pt x="135" y="11"/>
                                  </a:cubicBezTo>
                                  <a:cubicBezTo>
                                    <a:pt x="182" y="2"/>
                                    <a:pt x="256" y="0"/>
                                    <a:pt x="315" y="41"/>
                                  </a:cubicBezTo>
                                  <a:cubicBezTo>
                                    <a:pt x="374" y="82"/>
                                    <a:pt x="451" y="179"/>
                                    <a:pt x="488" y="258"/>
                                  </a:cubicBezTo>
                                  <a:cubicBezTo>
                                    <a:pt x="525" y="337"/>
                                    <a:pt x="529" y="433"/>
                                    <a:pt x="540" y="513"/>
                                  </a:cubicBezTo>
                                  <a:cubicBezTo>
                                    <a:pt x="551" y="593"/>
                                    <a:pt x="552" y="691"/>
                                    <a:pt x="555" y="738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" name="Freeform 23"/>
                          <wps:cNvSpPr>
                            <a:spLocks/>
                          </wps:cNvSpPr>
                          <wps:spPr bwMode="auto">
                            <a:xfrm>
                              <a:off x="3916" y="7367"/>
                              <a:ext cx="479" cy="614"/>
                            </a:xfrm>
                            <a:custGeom>
                              <a:avLst/>
                              <a:gdLst>
                                <a:gd name="T0" fmla="*/ 0 w 550"/>
                                <a:gd name="T1" fmla="*/ 683 h 738"/>
                                <a:gd name="T2" fmla="*/ 130 w 550"/>
                                <a:gd name="T3" fmla="*/ 727 h 738"/>
                                <a:gd name="T4" fmla="*/ 310 w 550"/>
                                <a:gd name="T5" fmla="*/ 697 h 738"/>
                                <a:gd name="T6" fmla="*/ 483 w 550"/>
                                <a:gd name="T7" fmla="*/ 480 h 738"/>
                                <a:gd name="T8" fmla="*/ 535 w 550"/>
                                <a:gd name="T9" fmla="*/ 225 h 738"/>
                                <a:gd name="T10" fmla="*/ 550 w 550"/>
                                <a:gd name="T11" fmla="*/ 0 h 7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50" h="738">
                                  <a:moveTo>
                                    <a:pt x="0" y="683"/>
                                  </a:moveTo>
                                  <a:cubicBezTo>
                                    <a:pt x="22" y="691"/>
                                    <a:pt x="78" y="725"/>
                                    <a:pt x="130" y="727"/>
                                  </a:cubicBezTo>
                                  <a:cubicBezTo>
                                    <a:pt x="182" y="729"/>
                                    <a:pt x="251" y="738"/>
                                    <a:pt x="310" y="697"/>
                                  </a:cubicBezTo>
                                  <a:cubicBezTo>
                                    <a:pt x="369" y="656"/>
                                    <a:pt x="446" y="559"/>
                                    <a:pt x="483" y="480"/>
                                  </a:cubicBezTo>
                                  <a:cubicBezTo>
                                    <a:pt x="520" y="401"/>
                                    <a:pt x="524" y="305"/>
                                    <a:pt x="535" y="225"/>
                                  </a:cubicBezTo>
                                  <a:cubicBezTo>
                                    <a:pt x="546" y="145"/>
                                    <a:pt x="547" y="47"/>
                                    <a:pt x="550" y="0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" name="Freeform 24"/>
                          <wps:cNvSpPr>
                            <a:spLocks/>
                          </wps:cNvSpPr>
                          <wps:spPr bwMode="auto">
                            <a:xfrm>
                              <a:off x="3270" y="7361"/>
                              <a:ext cx="447" cy="637"/>
                            </a:xfrm>
                            <a:custGeom>
                              <a:avLst/>
                              <a:gdLst>
                                <a:gd name="T0" fmla="*/ 513 w 513"/>
                                <a:gd name="T1" fmla="*/ 723 h 766"/>
                                <a:gd name="T2" fmla="*/ 423 w 513"/>
                                <a:gd name="T3" fmla="*/ 762 h 766"/>
                                <a:gd name="T4" fmla="*/ 240 w 513"/>
                                <a:gd name="T5" fmla="*/ 697 h 766"/>
                                <a:gd name="T6" fmla="*/ 67 w 513"/>
                                <a:gd name="T7" fmla="*/ 480 h 766"/>
                                <a:gd name="T8" fmla="*/ 15 w 513"/>
                                <a:gd name="T9" fmla="*/ 225 h 766"/>
                                <a:gd name="T10" fmla="*/ 0 w 513"/>
                                <a:gd name="T11" fmla="*/ 0 h 76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13" h="766">
                                  <a:moveTo>
                                    <a:pt x="513" y="723"/>
                                  </a:moveTo>
                                  <a:cubicBezTo>
                                    <a:pt x="498" y="729"/>
                                    <a:pt x="468" y="766"/>
                                    <a:pt x="423" y="762"/>
                                  </a:cubicBezTo>
                                  <a:cubicBezTo>
                                    <a:pt x="378" y="758"/>
                                    <a:pt x="299" y="744"/>
                                    <a:pt x="240" y="697"/>
                                  </a:cubicBezTo>
                                  <a:cubicBezTo>
                                    <a:pt x="181" y="650"/>
                                    <a:pt x="104" y="559"/>
                                    <a:pt x="67" y="480"/>
                                  </a:cubicBezTo>
                                  <a:cubicBezTo>
                                    <a:pt x="30" y="401"/>
                                    <a:pt x="26" y="305"/>
                                    <a:pt x="15" y="225"/>
                                  </a:cubicBezTo>
                                  <a:cubicBezTo>
                                    <a:pt x="4" y="145"/>
                                    <a:pt x="3" y="47"/>
                                    <a:pt x="0" y="0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" name="Freeform 25"/>
                          <wps:cNvSpPr>
                            <a:spLocks/>
                          </wps:cNvSpPr>
                          <wps:spPr bwMode="auto">
                            <a:xfrm>
                              <a:off x="3864" y="6472"/>
                              <a:ext cx="965" cy="849"/>
                            </a:xfrm>
                            <a:custGeom>
                              <a:avLst/>
                              <a:gdLst>
                                <a:gd name="T0" fmla="*/ 0 w 1109"/>
                                <a:gd name="T1" fmla="*/ 442 h 1021"/>
                                <a:gd name="T2" fmla="*/ 127 w 1109"/>
                                <a:gd name="T3" fmla="*/ 165 h 1021"/>
                                <a:gd name="T4" fmla="*/ 399 w 1109"/>
                                <a:gd name="T5" fmla="*/ 15 h 1021"/>
                                <a:gd name="T6" fmla="*/ 707 w 1109"/>
                                <a:gd name="T7" fmla="*/ 75 h 1021"/>
                                <a:gd name="T8" fmla="*/ 985 w 1109"/>
                                <a:gd name="T9" fmla="*/ 384 h 1021"/>
                                <a:gd name="T10" fmla="*/ 1081 w 1109"/>
                                <a:gd name="T11" fmla="*/ 723 h 1021"/>
                                <a:gd name="T12" fmla="*/ 1109 w 1109"/>
                                <a:gd name="T13" fmla="*/ 1021 h 10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09" h="1021">
                                  <a:moveTo>
                                    <a:pt x="0" y="442"/>
                                  </a:moveTo>
                                  <a:cubicBezTo>
                                    <a:pt x="21" y="396"/>
                                    <a:pt x="60" y="236"/>
                                    <a:pt x="127" y="165"/>
                                  </a:cubicBezTo>
                                  <a:cubicBezTo>
                                    <a:pt x="194" y="94"/>
                                    <a:pt x="302" y="30"/>
                                    <a:pt x="399" y="15"/>
                                  </a:cubicBezTo>
                                  <a:cubicBezTo>
                                    <a:pt x="496" y="0"/>
                                    <a:pt x="609" y="14"/>
                                    <a:pt x="707" y="75"/>
                                  </a:cubicBezTo>
                                  <a:cubicBezTo>
                                    <a:pt x="805" y="136"/>
                                    <a:pt x="923" y="276"/>
                                    <a:pt x="985" y="384"/>
                                  </a:cubicBezTo>
                                  <a:cubicBezTo>
                                    <a:pt x="1047" y="492"/>
                                    <a:pt x="1061" y="616"/>
                                    <a:pt x="1081" y="723"/>
                                  </a:cubicBezTo>
                                  <a:cubicBezTo>
                                    <a:pt x="1102" y="829"/>
                                    <a:pt x="1103" y="959"/>
                                    <a:pt x="1109" y="1021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" name="Freeform 26"/>
                          <wps:cNvSpPr>
                            <a:spLocks/>
                          </wps:cNvSpPr>
                          <wps:spPr bwMode="auto">
                            <a:xfrm>
                              <a:off x="3856" y="7321"/>
                              <a:ext cx="976" cy="886"/>
                            </a:xfrm>
                            <a:custGeom>
                              <a:avLst/>
                              <a:gdLst>
                                <a:gd name="T0" fmla="*/ 0 w 1121"/>
                                <a:gd name="T1" fmla="*/ 757 h 1066"/>
                                <a:gd name="T2" fmla="*/ 258 w 1121"/>
                                <a:gd name="T3" fmla="*/ 1005 h 1066"/>
                                <a:gd name="T4" fmla="*/ 663 w 1121"/>
                                <a:gd name="T5" fmla="*/ 1012 h 1066"/>
                                <a:gd name="T6" fmla="*/ 996 w 1121"/>
                                <a:gd name="T7" fmla="*/ 683 h 1066"/>
                                <a:gd name="T8" fmla="*/ 1092 w 1121"/>
                                <a:gd name="T9" fmla="*/ 345 h 1066"/>
                                <a:gd name="T10" fmla="*/ 1121 w 1121"/>
                                <a:gd name="T11" fmla="*/ 0 h 106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1121" h="1066">
                                  <a:moveTo>
                                    <a:pt x="0" y="757"/>
                                  </a:moveTo>
                                  <a:cubicBezTo>
                                    <a:pt x="43" y="798"/>
                                    <a:pt x="148" y="963"/>
                                    <a:pt x="258" y="1005"/>
                                  </a:cubicBezTo>
                                  <a:cubicBezTo>
                                    <a:pt x="368" y="1047"/>
                                    <a:pt x="540" y="1066"/>
                                    <a:pt x="663" y="1012"/>
                                  </a:cubicBezTo>
                                  <a:cubicBezTo>
                                    <a:pt x="786" y="958"/>
                                    <a:pt x="925" y="794"/>
                                    <a:pt x="996" y="683"/>
                                  </a:cubicBezTo>
                                  <a:cubicBezTo>
                                    <a:pt x="1067" y="572"/>
                                    <a:pt x="1071" y="459"/>
                                    <a:pt x="1092" y="345"/>
                                  </a:cubicBezTo>
                                  <a:cubicBezTo>
                                    <a:pt x="1113" y="231"/>
                                    <a:pt x="1115" y="72"/>
                                    <a:pt x="1121" y="0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" name="Freeform 27"/>
                          <wps:cNvSpPr>
                            <a:spLocks/>
                          </wps:cNvSpPr>
                          <wps:spPr bwMode="auto">
                            <a:xfrm>
                              <a:off x="2823" y="6460"/>
                              <a:ext cx="975" cy="849"/>
                            </a:xfrm>
                            <a:custGeom>
                              <a:avLst/>
                              <a:gdLst>
                                <a:gd name="T0" fmla="*/ 1120 w 1120"/>
                                <a:gd name="T1" fmla="*/ 460 h 1021"/>
                                <a:gd name="T2" fmla="*/ 982 w 1120"/>
                                <a:gd name="T3" fmla="*/ 165 h 1021"/>
                                <a:gd name="T4" fmla="*/ 710 w 1120"/>
                                <a:gd name="T5" fmla="*/ 15 h 1021"/>
                                <a:gd name="T6" fmla="*/ 402 w 1120"/>
                                <a:gd name="T7" fmla="*/ 75 h 1021"/>
                                <a:gd name="T8" fmla="*/ 124 w 1120"/>
                                <a:gd name="T9" fmla="*/ 384 h 1021"/>
                                <a:gd name="T10" fmla="*/ 28 w 1120"/>
                                <a:gd name="T11" fmla="*/ 723 h 1021"/>
                                <a:gd name="T12" fmla="*/ 0 w 1120"/>
                                <a:gd name="T13" fmla="*/ 1021 h 10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20" h="1021">
                                  <a:moveTo>
                                    <a:pt x="1120" y="460"/>
                                  </a:moveTo>
                                  <a:cubicBezTo>
                                    <a:pt x="1097" y="410"/>
                                    <a:pt x="1050" y="239"/>
                                    <a:pt x="982" y="165"/>
                                  </a:cubicBezTo>
                                  <a:cubicBezTo>
                                    <a:pt x="914" y="91"/>
                                    <a:pt x="807" y="30"/>
                                    <a:pt x="710" y="15"/>
                                  </a:cubicBezTo>
                                  <a:cubicBezTo>
                                    <a:pt x="613" y="0"/>
                                    <a:pt x="500" y="14"/>
                                    <a:pt x="402" y="75"/>
                                  </a:cubicBezTo>
                                  <a:cubicBezTo>
                                    <a:pt x="304" y="136"/>
                                    <a:pt x="186" y="276"/>
                                    <a:pt x="124" y="384"/>
                                  </a:cubicBezTo>
                                  <a:cubicBezTo>
                                    <a:pt x="62" y="492"/>
                                    <a:pt x="48" y="616"/>
                                    <a:pt x="28" y="723"/>
                                  </a:cubicBezTo>
                                  <a:cubicBezTo>
                                    <a:pt x="7" y="829"/>
                                    <a:pt x="6" y="959"/>
                                    <a:pt x="0" y="1021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" name="Freeform 28"/>
                          <wps:cNvSpPr>
                            <a:spLocks/>
                          </wps:cNvSpPr>
                          <wps:spPr bwMode="auto">
                            <a:xfrm>
                              <a:off x="2821" y="7308"/>
                              <a:ext cx="954" cy="887"/>
                            </a:xfrm>
                            <a:custGeom>
                              <a:avLst/>
                              <a:gdLst>
                                <a:gd name="T0" fmla="*/ 1095 w 1095"/>
                                <a:gd name="T1" fmla="*/ 784 h 1066"/>
                                <a:gd name="T2" fmla="*/ 863 w 1095"/>
                                <a:gd name="T3" fmla="*/ 1005 h 1066"/>
                                <a:gd name="T4" fmla="*/ 458 w 1095"/>
                                <a:gd name="T5" fmla="*/ 1012 h 1066"/>
                                <a:gd name="T6" fmla="*/ 125 w 1095"/>
                                <a:gd name="T7" fmla="*/ 683 h 1066"/>
                                <a:gd name="T8" fmla="*/ 29 w 1095"/>
                                <a:gd name="T9" fmla="*/ 345 h 1066"/>
                                <a:gd name="T10" fmla="*/ 0 w 1095"/>
                                <a:gd name="T11" fmla="*/ 0 h 106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1095" h="1066">
                                  <a:moveTo>
                                    <a:pt x="1095" y="784"/>
                                  </a:moveTo>
                                  <a:cubicBezTo>
                                    <a:pt x="1056" y="821"/>
                                    <a:pt x="969" y="967"/>
                                    <a:pt x="863" y="1005"/>
                                  </a:cubicBezTo>
                                  <a:cubicBezTo>
                                    <a:pt x="757" y="1043"/>
                                    <a:pt x="581" y="1066"/>
                                    <a:pt x="458" y="1012"/>
                                  </a:cubicBezTo>
                                  <a:cubicBezTo>
                                    <a:pt x="335" y="958"/>
                                    <a:pt x="196" y="794"/>
                                    <a:pt x="125" y="683"/>
                                  </a:cubicBezTo>
                                  <a:cubicBezTo>
                                    <a:pt x="54" y="572"/>
                                    <a:pt x="50" y="459"/>
                                    <a:pt x="29" y="345"/>
                                  </a:cubicBezTo>
                                  <a:cubicBezTo>
                                    <a:pt x="8" y="231"/>
                                    <a:pt x="6" y="72"/>
                                    <a:pt x="0" y="0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71" y="9333"/>
                              <a:ext cx="731" cy="2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8433C" w:rsidRDefault="0058433C" w:rsidP="000E4C1B">
                                <w:r>
                                  <w:t>Рис. 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9" name="Oval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3414" y="8811"/>
                              <a:ext cx="836" cy="32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" name="Line 31"/>
                          <wps:cNvCnPr/>
                          <wps:spPr bwMode="auto">
                            <a:xfrm>
                              <a:off x="3809" y="7965"/>
                              <a:ext cx="14" cy="1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69696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" name="Line 32"/>
                          <wps:cNvCnPr/>
                          <wps:spPr bwMode="auto">
                            <a:xfrm>
                              <a:off x="3824" y="9176"/>
                              <a:ext cx="1" cy="2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69696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2" name="Line 33"/>
                        <wps:cNvCnPr/>
                        <wps:spPr bwMode="auto">
                          <a:xfrm>
                            <a:off x="7555" y="4879"/>
                            <a:ext cx="10" cy="6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34"/>
                        <wps:cNvCnPr/>
                        <wps:spPr bwMode="auto">
                          <a:xfrm>
                            <a:off x="8495" y="4234"/>
                            <a:ext cx="10" cy="6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28" o:spid="_x0000_s1026" style="position:absolute;left:0;text-align:left;margin-left:36pt;margin-top:4.3pt;width:364.95pt;height:162.55pt;z-index:251659264" coordorigin="2138,3048" coordsize="7299,32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" o:spid="_x0000_s1027" type="#_x0000_t202" style="position:absolute;left:5617;top:3369;width:490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GkEsMA&#10;AADcAAAADwAAAGRycy9kb3ducmV2LnhtbERPTWvCQBC9F/wPyxR6q5t6kCa6BikWhII0xoPHaXZM&#10;lmRn0+xq4r/vFgq9zeN9zjqfbCduNHjjWMHLPAFBXDltuFZwKt+fX0H4gKyxc0wK7uQh38we1php&#10;N3JBt2OoRQxhn6GCJoQ+k9JXDVn0c9cTR+7iBoshwqGWesAxhttOLpJkKS0ajg0N9vTWUNUer1bB&#10;9szFznwfvj6LS2HKMk34Y9kq9fQ4bVcgAk3hX/zn3us4f5HC7zPxAr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GkEsMAAADcAAAADwAAAAAAAAAAAAAAAACYAgAAZHJzL2Rv&#10;d25yZXYueG1sUEsFBgAAAAAEAAQA9QAAAIgDAAAAAA==&#10;" filled="f" stroked="f">
                  <v:textbox inset="0,0,0,0">
                    <w:txbxContent>
                      <w:p w:rsidR="000E4C1B" w:rsidRDefault="000E4C1B" w:rsidP="000E4C1B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I</w:t>
                        </w:r>
                      </w:p>
                    </w:txbxContent>
                  </v:textbox>
                </v:shape>
                <v:shape id="Text Box 11" o:spid="_x0000_s1028" type="#_x0000_t202" style="position:absolute;left:8177;top:5949;width:840;height: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KbUsUA&#10;AADcAAAADwAAAGRycy9kb3ducmV2LnhtbESPQWvCQBCF74X+h2UEb3VjBampq0ixIBSkMT30OM2O&#10;yWJ2NmZXTf+9cyj0NsN78943y/XgW3WlPrrABqaTDBRxFazj2sBX+f70AiomZIttYDLwSxHWq8eH&#10;JeY23Lig6yHVSkI45migSanLtY5VQx7jJHTEoh1D7zHJ2tfa9niTcN/q5yyba4+OpaHBjt4aqk6H&#10;izew+eZi6877n8/iWLiyXGT8MT8ZMx4Nm1dQiYb0b/673lnBnwm+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sptSxQAAANwAAAAPAAAAAAAAAAAAAAAAAJgCAABkcnMv&#10;ZG93bnJldi54bWxQSwUGAAAAAAQABAD1AAAAigMAAAAA&#10;" filled="f" stroked="f">
                  <v:textbox inset="0,0,0,0">
                    <w:txbxContent>
                      <w:p w:rsidR="000E4C1B" w:rsidRDefault="000E4C1B" w:rsidP="000E4C1B">
                        <w:r>
                          <w:t>Рис. 2</w:t>
                        </w:r>
                      </w:p>
                    </w:txbxContent>
                  </v:textbox>
                </v:shape>
                <v:shape id="Freeform 12" o:spid="_x0000_s1029" style="position:absolute;left:5967;top:3463;width:3302;height:2412;visibility:visible;mso-wrap-style:square;v-text-anchor:top" coordsize="5910,36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9AaXcMA&#10;AADcAAAADwAAAGRycy9kb3ducmV2LnhtbERPS2sCMRC+F/ofwhS8FM1qoepqlFKQ9iAU3x6HzbhZ&#10;3EyWJF3Xf98UCr3Nx/ec+bKztWjJh8qxguEgA0FcOF1xqWC/W/UnIEJE1lg7JgV3CrBcPD7MMdfu&#10;xhtqt7EUKYRDjgpMjE0uZSgMWQwD1xAn7uK8xZigL6X2eEvhtpajLHuVFitODQYbejdUXLffVoFf&#10;++djezq3ZrrHD339Wk0244NSvafubQYiUhf/xX/uT53mvwzh95l0gV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9AaXcMAAADcAAAADwAAAAAAAAAAAAAAAACYAgAAZHJzL2Rv&#10;d25yZXYueG1sUEsFBgAAAAAEAAQA9QAAAIgDAAAAAA==&#10;" path="m,2138v181,-3,348,-3,560,c772,2141,1062,2150,1270,2158v208,8,373,12,540,30c1977,2206,2127,2191,2270,2268v143,77,303,230,400,380c2767,2798,2792,3013,2850,3168v58,155,123,338,170,410c3067,3650,3092,3651,3130,3598v38,-53,82,-227,120,-340c3288,3145,3318,3045,3360,2918v42,-127,88,-308,140,-420c3552,2386,3597,2353,3670,2248v73,-105,200,-223,270,-380c4010,1711,4052,1480,4090,1308v38,-172,55,-313,80,-470c4195,681,4227,475,4240,368v13,-107,2,-120,10,-170c4258,148,4277,100,4290,68,4303,36,4313,,4330,8v17,8,43,48,60,110c4407,180,4410,250,4430,378v20,128,48,313,80,510c4542,1085,4557,1371,4620,1558v63,187,122,355,270,450c5038,2103,5340,2108,5510,2128v170,20,317,,400,e" filled="f" strokeweight="1.5pt">
                  <v:path arrowok="t" o:connecttype="custom" o:connectlocs="0,1412;313,1412;710,1426;1011,1445;1268,1498;1492,1749;1592,2093;1687,2364;1749,2377;1816,2152;1877,1928;1955,1650;2050,1485;2201,1234;2285,864;2330,554;2369,243;2375,131;2397,45;2419,5;2453,78;2475,250;2520,587;2581,1029;2732,1327;3079,1406;3302,1406" o:connectangles="0,0,0,0,0,0,0,0,0,0,0,0,0,0,0,0,0,0,0,0,0,0,0,0,0,0,0"/>
                </v:shape>
                <v:line id="Line 13" o:spid="_x0000_s1030" style="position:absolute;visibility:visible;mso-wrap-style:square" from="5973,4882" to="9437,4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rmmfcMAAADcAAAADwAAAGRycy9kb3ducmV2LnhtbERP32vCMBB+H/g/hBN8GTPVsjmqaZHB&#10;0MGQTef72ZxtsbmUJGr975eBsLf7+H7eouhNKy7kfGNZwWScgCAurW64UvCze396BeEDssbWMim4&#10;kYciHzwsMNP2yt902YZKxBD2GSqoQ+gyKX1Zk0E/th1x5I7WGQwRukpqh9cYblo5TZIXabDh2FBj&#10;R281laft2SiYfTaH2WbjHiXtPp7XX/tVekxTpUbDfjkHEagP/+K7e63j/HQKf8/EC2T+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65pn3DAAAA3AAAAA8AAAAAAAAAAAAA&#10;AAAAoQIAAGRycy9kb3ducmV2LnhtbFBLBQYAAAAABAAEAPkAAACRAwAAAAA=&#10;" strokeweight=".5pt">
                  <v:stroke endarrow="block"/>
                </v:line>
                <v:line id="Line 14" o:spid="_x0000_s1031" style="position:absolute;flip:y;visibility:visible;mso-wrap-style:square" from="5967,3389" to="5967,5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7Gq2sEAAADcAAAADwAAAGRycy9kb3ducmV2LnhtbERPS4vCMBC+L+x/CLOwtzX1gSzVKOuC&#10;sqf62HofmrEtNpOSRK3+eiMI3ubje8503plGnMn52rKCfi8BQVxYXXOpIP9ffn2D8AFZY2OZFFzJ&#10;w3z2/jbFVNsLb+m8C6WIIexTVFCF0KZS+qIig75nW+LIHawzGCJ0pdQOLzHcNHKQJGNpsObYUGFL&#10;vxUVx93JKNius9F+tFps8oXLbn2pk5yzXKnPj+5nAiJQF17ip/tPx/nDITyeiRfI2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sarawQAAANwAAAAPAAAAAAAAAAAAAAAA&#10;AKECAABkcnMvZG93bnJldi54bWxQSwUGAAAAAAQABAD5AAAAjwMAAAAA&#10;" strokeweight=".5pt">
                  <v:stroke endarrow="block"/>
                </v:line>
                <v:group id="Group 15" o:spid="_x0000_s1032" style="position:absolute;left:2138;top:3048;width:2011;height:3164" coordorigin="2821,6460" coordsize="2011,31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NW4s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E9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pNW4sQAAADcAAAA&#10;DwAAAAAAAAAAAAAAAACqAgAAZHJzL2Rvd25yZXYueG1sUEsFBgAAAAAEAAQA+gAAAJsDAAAAAA==&#10;">
                  <v:group id="Group 16" o:spid="_x0000_s1033" style="position:absolute;left:3687;top:6817;width:268;height:1140" coordorigin="3333,7312" coordsize="408,1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/zec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MUS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V3/N5wwAAANwAAAAP&#10;AAAAAAAAAAAAAAAAAKoCAABkcnMvZG93bnJldi54bWxQSwUGAAAAAAQABAD6AAAAmgMAAAAA&#10;">
                    <v:shapetype id="_x0000_t16" coordsize="21600,21600" o:spt="16" adj="5400" path="m@0,l0@0,,21600@1,21600,21600@2,21600,xem0@0nfl@1@0,21600,em@1@0nfl@1,21600e">
                      <v:stroke joinstyle="miter"/>
                      <v:formulas>
                        <v:f eqn="val #0"/>
                        <v:f eqn="sum width 0 #0"/>
                        <v:f eqn="sum height 0 #0"/>
                        <v:f eqn="mid height #0"/>
                        <v:f eqn="prod @1 1 2"/>
                        <v:f eqn="prod @2 1 2"/>
                        <v:f eqn="mid width #0"/>
                      </v:formulas>
                      <v:path o:extrusionok="f" gradientshapeok="t" limo="10800,10800" o:connecttype="custom" o:connectlocs="@6,0;@4,@0;0,@3;@4,21600;@1,@3;21600,@5" o:connectangles="270,270,180,90,0,0" textboxrect="0,@0,@1,21600"/>
                      <v:handles>
                        <v:h position="topLeft,#0" switch="" yrange="0,21600"/>
                      </v:handles>
                      <o:complex v:ext="view"/>
                    </v:shapetype>
                    <v:shape id="AutoShape 17" o:spid="_x0000_s1034" type="#_x0000_t16" style="position:absolute;left:3334;top:7852;width:407;height:6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3tssIA&#10;AADcAAAADwAAAGRycy9kb3ducmV2LnhtbERP3WrCMBS+F3yHcAbeaboNinZGEUdhu5HZ7QEOzVlT&#10;bU5Kkmrd05vBYHfn4/s96+1oO3EhH1rHCh4XGQji2umWGwVfn+V8CSJEZI2dY1JwowDbzXSyxkK7&#10;Kx/pUsVGpBAOBSowMfaFlKE2ZDEsXE+cuG/nLcYEfSO1x2sKt518yrJcWmw5NRjsaW+oPleDVfDx&#10;cxhXu1X/6t5PJZbeDLkLg1Kzh3H3AiLSGP/Ff+43neY/5/D7TLpAbu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Le2ywgAAANwAAAAPAAAAAAAAAAAAAAAAAJgCAABkcnMvZG93&#10;bnJldi54bWxQSwUGAAAAAAQABAD1AAAAhwMAAAAA&#10;"/>
                    <v:shape id="AutoShape 18" o:spid="_x0000_s1035" type="#_x0000_t16" style="position:absolute;left:3333;top:7312;width:407;height:6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POccIA&#10;AADcAAAADwAAAGRycy9kb3ducmV2LnhtbERPTWvDMAy9D/YfjAa7LfY6SLs0bhmFQehhsLT0LGIt&#10;SRvLIXaT7N/Xg0FverxP5dvZdmKkwbeONbwmCgRx5UzLtYbj4fNlBcIHZIOdY9LwSx62m8eHHDPj&#10;Jv6msQy1iCHsM9TQhNBnUvqqIYs+cT1x5H7cYDFEONTSDDjFcNvJhVKptNhybGiwp11D1aW8Wg3l&#10;eT/O7+nXaXE6KlOxKlx3KbR+fpo/1iACzeEu/ncXJs5/W8LfM/ECub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M85xwgAAANwAAAAPAAAAAAAAAAAAAAAAAJgCAABkcnMvZG93&#10;bnJldi54bWxQSwUGAAAAAAQABAD1AAAAhwMAAAAA&#10;" fillcolor="silver"/>
                  </v:group>
                  <v:shape id="Text Box 19" o:spid="_x0000_s1036" type="#_x0000_t202" style="position:absolute;left:3548;top:7552;width:418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rZW8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1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StlbxQAAANwAAAAPAAAAAAAAAAAAAAAAAJgCAABkcnMv&#10;ZG93bnJldi54bWxQSwUGAAAAAAQABAD1AAAAigMAAAAA&#10;" filled="f" stroked="f">
                    <v:textbox>
                      <w:txbxContent>
                        <w:p w:rsidR="000E4C1B" w:rsidRDefault="000E4C1B" w:rsidP="000E4C1B">
                          <w:pPr>
                            <w:rPr>
                              <w:b/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shape id="Text Box 20" o:spid="_x0000_s1037" type="#_x0000_t202" style="position:absolute;left:3558;top:6808;width:418;height: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      <v:textbox>
                      <w:txbxContent>
                        <w:p w:rsidR="000E4C1B" w:rsidRDefault="000E4C1B" w:rsidP="000E4C1B">
                          <w:pPr>
                            <w:rPr>
                              <w:b/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S</w:t>
                          </w:r>
                        </w:p>
                      </w:txbxContent>
                    </v:textbox>
                  </v:shape>
                  <v:shape id="Freeform 21" o:spid="_x0000_s1038" style="position:absolute;left:3271;top:6719;width:472;height:613;visibility:visible;mso-wrap-style:square;v-text-anchor:top" coordsize="542,7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Obk8EA&#10;AADcAAAADwAAAGRycy9kb3ducmV2LnhtbESPT4vCMBDF74LfIYzgTVMXWaQaZVlc8WpX8Do00z/Y&#10;TEoSbffb7xwEbzO8N+/9ZncYXaeeFGLr2cBqmYEiLr1tuTZw/f1ZbEDFhGyx80wG/ijCYT+d7DC3&#10;fuALPYtUKwnhmKOBJqU+1zqWDTmMS98Ti1b54DDJGmptAw4S7jr9kWWf2mHL0tBgT98Nlffi4Qxc&#10;TjwU6+56OnJ4YLC3KmzKypj5bPzagko0prf5dX22gr8WfHlGJtD7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YDm5PBAAAA3AAAAA8AAAAAAAAAAAAAAAAAmAIAAGRycy9kb3du&#10;cmV2LnhtbFBLBQYAAAAABAAEAPUAAACGAwAAAAA=&#10;" path="m542,172v-7,-12,-16,-46,-40,-72c478,74,441,28,397,18,353,8,295,,240,40,185,80,104,178,67,257,30,336,26,432,15,512,4,592,3,690,,737e" filled="f" strokeweight=".5pt">
                    <v:stroke dashstyle="dash"/>
                    <v:path arrowok="t" o:connecttype="custom" o:connectlocs="472,143;437,83;346,15;209,33;58,214;13,426;0,613" o:connectangles="0,0,0,0,0,0,0"/>
                  </v:shape>
                  <v:shape id="Freeform 22" o:spid="_x0000_s1039" style="position:absolute;left:3911;top:6725;width:483;height:614;visibility:visible;mso-wrap-style:square;v-text-anchor:top" coordsize="555,7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4zb8QA&#10;AADcAAAADwAAAGRycy9kb3ducmV2LnhtbERP30vDMBB+F/wfwgm+yJZuiIxu2RjVsfkiWAfb4605&#10;22JzKUls6n9vBGFv9/H9vNVmNJ0YyPnWsoLZNANBXFndcq3g+LGbLED4gKyxs0wKfsjDZn17s8Jc&#10;28jvNJShFimEfY4KmhD6XEpfNWTQT21PnLhP6wyGBF0ttcOYwk0n51n2JA22nBoa7KloqPoqv42C&#10;ePblwyXu37bPcVi8+pciO7lCqfu7cbsEEWgMV/G/+6DT/McZ/D2TLp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uM2/EAAAA3AAAAA8AAAAAAAAAAAAAAAAAmAIAAGRycy9k&#10;b3ducmV2LnhtbFBLBQYAAAAABAAEAPUAAACJAwAAAAA=&#10;" path="m,129c6,124,11,113,33,93,55,73,88,20,135,11,182,2,256,,315,41v59,41,136,138,173,217c525,337,529,433,540,513v11,80,12,178,15,225e" filled="f" strokeweight=".5pt">
                    <v:stroke dashstyle="dash"/>
                    <v:path arrowok="t" o:connecttype="custom" o:connectlocs="0,107;29,77;117,9;274,34;425,215;470,427;483,614" o:connectangles="0,0,0,0,0,0,0"/>
                  </v:shape>
                  <v:shape id="Freeform 23" o:spid="_x0000_s1040" style="position:absolute;left:3916;top:7367;width:479;height:614;visibility:visible;mso-wrap-style:square;v-text-anchor:top" coordsize="550,7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J14cMA&#10;AADcAAAADwAAAGRycy9kb3ducmV2LnhtbERPS2vCQBC+C/0Pywi96cZQmhpdpRQCvbS0VsXjkB2T&#10;YHY2ZDevf98tFLzNx/ec7X40teipdZVlBatlBII4t7riQsHxJ1u8gHAeWWNtmRRM5GC/e5htMdV2&#10;4G/qD74QIYRdigpK75tUSpeXZNAtbUMcuKttDfoA20LqFocQbmoZR9GzNFhxaCixobeS8tuhMwrk&#10;V5z0H4k+T1NeHdfy89Jlp4tSj/PxdQPC0+jv4n/3uw7zn2L4eyZc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XJ14cMAAADcAAAADwAAAAAAAAAAAAAAAACYAgAAZHJzL2Rv&#10;d25yZXYueG1sUEsFBgAAAAAEAAQA9QAAAIgDAAAAAA==&#10;" path="m,683v22,8,78,42,130,44c182,729,251,738,310,697,369,656,446,559,483,480v37,-79,41,-175,52,-255c546,145,547,47,550,e" filled="f" strokeweight=".5pt">
                    <v:stroke dashstyle="dash"/>
                    <v:path arrowok="t" o:connecttype="custom" o:connectlocs="0,568;113,605;270,580;421,399;466,187;479,0" o:connectangles="0,0,0,0,0,0"/>
                  </v:shape>
                  <v:shape id="Freeform 24" o:spid="_x0000_s1041" style="position:absolute;left:3270;top:7361;width:447;height:637;visibility:visible;mso-wrap-style:square;v-text-anchor:top" coordsize="513,7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dw3cQA&#10;AADcAAAADwAAAGRycy9kb3ducmV2LnhtbERPS2vCQBC+F/wPywi9SN3YFmlSV0kLUvHkowePQ3bM&#10;hmRnQ3YbU3+9KxR6m4/vOYvVYBvRU+crxwpm0wQEceF0xaWC7+P66Q2ED8gaG8ek4Jc8rJajhwVm&#10;2l14T/0hlCKGsM9QgQmhzaT0hSGLfupa4sidXWcxRNiVUnd4ieG2kc9JMpcWK44NBlv6NFTUhx+r&#10;YPv1kSb9pN6drtc0n5jcpfX6pNTjeMjfQQQawr/4z73Rcf7rC9yfiRf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7HcN3EAAAA3AAAAA8AAAAAAAAAAAAAAAAAmAIAAGRycy9k&#10;b3ducmV2LnhtbFBLBQYAAAAABAAEAPUAAACJAwAAAAA=&#10;" path="m513,723v-15,6,-45,43,-90,39c378,758,299,744,240,697,181,650,104,559,67,480,30,401,26,305,15,225,4,145,3,47,,e" filled="f" strokeweight=".5pt">
                    <v:stroke dashstyle="dash"/>
                    <v:path arrowok="t" o:connecttype="custom" o:connectlocs="447,601;369,634;209,580;58,399;13,187;0,0" o:connectangles="0,0,0,0,0,0"/>
                  </v:shape>
                  <v:shape id="Freeform 25" o:spid="_x0000_s1042" style="position:absolute;left:3864;top:6472;width:965;height:849;visibility:visible;mso-wrap-style:square;v-text-anchor:top" coordsize="1109,10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j4KrMMA&#10;AADcAAAADwAAAGRycy9kb3ducmV2LnhtbERPTWvCQBC9F/wPyxR6KbpJFSnRVUIg0lsxLdLjkB2T&#10;1OxszK5J+u+7QqG3ebzP2e4n04qBetdYVhAvIhDEpdUNVwo+P/L5KwjnkTW2lknBDznY72YPW0y0&#10;HflIQ+ErEULYJaig9r5LpHRlTQbdwnbEgTvb3qAPsK+k7nEM4aaVL1G0lgYbDg01dpTVVF6Km1Fw&#10;eL9GlxN/xS57PmffxTJv0mWs1NPjlG5AeJr8v/jP/abD/NUK7s+EC+Tu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j4KrMMAAADcAAAADwAAAAAAAAAAAAAAAACYAgAAZHJzL2Rv&#10;d25yZXYueG1sUEsFBgAAAAAEAAQA9QAAAIgDAAAAAA==&#10;" path="m,442c21,396,60,236,127,165,194,94,302,30,399,15,496,,609,14,707,75v98,61,216,201,278,309c1047,492,1061,616,1081,723v21,106,22,236,28,298e" filled="f" strokeweight=".5pt">
                    <v:stroke dashstyle="dash"/>
                    <v:path arrowok="t" o:connecttype="custom" o:connectlocs="0,368;111,137;347,12;615,62;857,319;941,601;965,849" o:connectangles="0,0,0,0,0,0,0"/>
                  </v:shape>
                  <v:shape id="Freeform 26" o:spid="_x0000_s1043" style="position:absolute;left:3856;top:7321;width:976;height:886;visibility:visible;mso-wrap-style:square;v-text-anchor:top" coordsize="1121,10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y7tsEA&#10;AADcAAAADwAAAGRycy9kb3ducmV2LnhtbERPPW/CMBDdkfgP1iF1A6cVJZBiEK1ExUro0PGIL05E&#10;fA6xgfDvcaVKbPf0Pm+57m0jrtT52rGC10kCgrhwumaj4OewHc9B+ICssXFMCu7kYb0aDpaYaXfj&#10;PV3zYEQMYZ+hgiqENpPSFxVZ9BPXEkeudJ3FEGFnpO7wFsNtI9+SZCYt1hwbKmzpq6LilF+sAnu6&#10;/E6PJaVJushL820Wn2etlXoZ9ZsPEIH68BT/u3c6zp++w98z8QK5e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ksu7bBAAAA3AAAAA8AAAAAAAAAAAAAAAAAmAIAAGRycy9kb3du&#10;cmV2LnhtbFBLBQYAAAAABAAEAPUAAACGAwAAAAA=&#10;" path="m,757v43,41,148,206,258,248c368,1047,540,1066,663,1012,786,958,925,794,996,683v71,-111,75,-224,96,-338c1113,231,1115,72,1121,e" filled="f" strokeweight=".5pt">
                    <v:stroke dashstyle="dash"/>
                    <v:path arrowok="t" o:connecttype="custom" o:connectlocs="0,629;225,835;577,841;867,568;951,287;976,0" o:connectangles="0,0,0,0,0,0"/>
                  </v:shape>
                  <v:shape id="Freeform 27" o:spid="_x0000_s1044" style="position:absolute;left:2823;top:6460;width:975;height:849;visibility:visible;mso-wrap-style:square;v-text-anchor:top" coordsize="1120,10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Dm3cMA&#10;AADcAAAADwAAAGRycy9kb3ducmV2LnhtbERP22rCQBB9F/yHZQTfdGNRkdRV1Bop+OKlHzDNTpNg&#10;djZk15j067sFwbc5nOss160pRUO1KywrmIwjEMSp1QVnCr6uyWgBwnlkjaVlUtCRg/Wq31tirO2D&#10;z9RcfCZCCLsYFeTeV7GULs3JoBvbijhwP7Y26AOsM6lrfIRwU8q3KJpLgwWHhhwr2uWU3i53o2Bj&#10;29Oh2yb7pDzedt9d87v4mF2VGg7azTsIT61/iZ/uTx3mT+fw/0y4QK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ADm3cMAAADcAAAADwAAAAAAAAAAAAAAAACYAgAAZHJzL2Rv&#10;d25yZXYueG1sUEsFBgAAAAAEAAQA9QAAAIgDAAAAAA==&#10;" path="m1120,460c1097,410,1050,239,982,165,914,91,807,30,710,15,613,,500,14,402,75,304,136,186,276,124,384,62,492,48,616,28,723,7,829,6,959,,1021e" filled="f" strokeweight=".5pt">
                    <v:stroke dashstyle="dash"/>
                    <v:path arrowok="t" o:connecttype="custom" o:connectlocs="975,383;855,137;618,12;350,62;108,319;24,601;0,849" o:connectangles="0,0,0,0,0,0,0"/>
                  </v:shape>
                  <v:shape id="Freeform 28" o:spid="_x0000_s1045" style="position:absolute;left:2821;top:7308;width:954;height:887;visibility:visible;mso-wrap-style:square;v-text-anchor:top" coordsize="1095,10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UlPMEA&#10;AADcAAAADwAAAGRycy9kb3ducmV2LnhtbERPS4vCMBC+C/6HMMLebKrIKl2jiODroGAV9jrbzLbV&#10;ZlKarNZ/vxEEb/PxPWc6b00lbtS40rKCQRSDIM6sLjlXcD6t+hMQziNrrCyTggc5mM+6nSkm2t75&#10;SLfU5yKEsEtQQeF9nUjpsoIMusjWxIH7tY1BH2CTS93gPYSbSg7j+FMaLDk0FFjTsqDsmv4ZBZyt&#10;9n5N35stXuwuPeSPn92iVOqj1y6+QHhq/Vv8cm91mD8aw/OZcIGc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DVJTzBAAAA3AAAAA8AAAAAAAAAAAAAAAAAmAIAAGRycy9kb3du&#10;cmV2LnhtbFBLBQYAAAAABAAEAPUAAACGAwAAAAA=&#10;" path="m1095,784v-39,37,-126,183,-232,221c757,1043,581,1066,458,1012,335,958,196,794,125,683,54,572,50,459,29,345,8,231,6,72,,e" filled="f" strokeweight=".5pt">
                    <v:stroke dashstyle="dash"/>
                    <v:path arrowok="t" o:connecttype="custom" o:connectlocs="954,652;752,836;399,842;109,568;25,287;0,0" o:connectangles="0,0,0,0,0,0"/>
                  </v:shape>
                  <v:shape id="Text Box 29" o:spid="_x0000_s1046" type="#_x0000_t202" style="position:absolute;left:3571;top:9333;width:731;height:2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LkKcUA&#10;AADcAAAADwAAAGRycy9kb3ducmV2LnhtbESPQWvCQBCF74X+h2UEb3VjEampq0ixIBSkMT30OM2O&#10;yWJ2NmZXTf+9cyj0NsN78943y/XgW3WlPrrABqaTDBRxFazj2sBX+f70AiomZIttYDLwSxHWq8eH&#10;JeY23Lig6yHVSkI45migSanLtY5VQx7jJHTEoh1D7zHJ2tfa9niTcN/q5yyba4+OpaHBjt4aqk6H&#10;izew+eZi6877n8/iWLiyXGT8MT8ZMx4Nm1dQiYb0b/673lnBnwmt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wuQpxQAAANwAAAAPAAAAAAAAAAAAAAAAAJgCAABkcnMv&#10;ZG93bnJldi54bWxQSwUGAAAAAAQABAD1AAAAigMAAAAA&#10;" filled="f" stroked="f">
                    <v:textbox inset="0,0,0,0">
                      <w:txbxContent>
                        <w:p w:rsidR="000E4C1B" w:rsidRDefault="000E4C1B" w:rsidP="000E4C1B">
                          <w:r>
                            <w:t>Рис. 1</w:t>
                          </w:r>
                        </w:p>
                      </w:txbxContent>
                    </v:textbox>
                  </v:shape>
                  <v:oval id="Oval 30" o:spid="_x0000_s1047" style="position:absolute;left:3414;top:8811;width:836;height: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3zA8MA&#10;AADcAAAADwAAAGRycy9kb3ducmV2LnhtbERPS2sCMRC+F/wPYQRvNdtVRLdG8YHQQy9VDx6HzXR3&#10;6WayJNmH/vpGKPQ2H99z1tvB1KIj5yvLCt6mCQji3OqKCwXXy+l1CcIHZI21ZVJwJw/bzehljZm2&#10;PX9Rdw6FiCHsM1RQhtBkUvq8JIN+ahviyH1bZzBE6AqpHfYx3NQyTZKFNFhxbCixoUNJ+c+5NQr2&#10;5nZp0+Pi894Oh1tnH7tZ6nqlJuNh9w4i0BD+xX/uDx3nz1fwfCZeI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i3zA8MAAADcAAAADwAAAAAAAAAAAAAAAACYAgAAZHJzL2Rv&#10;d25yZXYueG1sUEsFBgAAAAAEAAQA9QAAAIgDAAAAAA==&#10;" strokeweight="2.25pt"/>
                  <v:line id="Line 31" o:spid="_x0000_s1048" style="position:absolute;visibility:visible;mso-wrap-style:square" from="3809,7965" to="3823,9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SROMQAAADcAAAADwAAAGRycy9kb3ducmV2LnhtbESPQUsDQQyF74L/YYjgzc4qaGXttFhB&#10;cMHLtgoew0y6s7iTWXZiu/335iB4S3gv731ZbeY0mCNNpc/s4HZRgSH2OfTcOfjYv948gimCHHDI&#10;TA7OVGCzvrxYYR3yiVs67qQzGsKlRgdRZKytLT5SwrLII7FqhzwlFF2nzoYJTxqeBntXVQ82Yc/a&#10;EHGkl0j+e/eTHLTJn5u234aD/3xfbuOyEflqnLu+mp+fwAjN8m/+u34Lin+v+PqMTm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9JE4xAAAANwAAAAPAAAAAAAAAAAA&#10;AAAAAKECAABkcnMvZG93bnJldi54bWxQSwUGAAAAAAQABAD5AAAAkgMAAAAA&#10;" strokecolor="#969696">
                    <v:stroke dashstyle="dash"/>
                  </v:line>
                  <v:line id="Line 32" o:spid="_x0000_s1049" style="position:absolute;visibility:visible;mso-wrap-style:square" from="3824,9176" to="3825,94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g0o8IAAADcAAAADwAAAGRycy9kb3ducmV2LnhtbERPTWsCMRC9F/wPYQq91ayFVlmNUoVC&#10;F3pZtdDjkIybxc1k2Ux1/fdNodDbPN7nrDZj6NSFhtRGNjCbFqCIbXQtNwaOh7fHBagkyA67yGTg&#10;Rgk268ndCksXr1zTZS+NyiGcSjTgRfpS62Q9BUzT2BNn7hSHgJLh0Gg34DWHh04/FcWLDthybvDY&#10;086TPe+/g4E62FtVt1t3sp8f862fVyJflTEP9+PrEpTQKP/iP/e7y/OfZ/D7TL5Ar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Lg0o8IAAADcAAAADwAAAAAAAAAAAAAA&#10;AAChAgAAZHJzL2Rvd25yZXYueG1sUEsFBgAAAAAEAAQA+QAAAJADAAAAAA==&#10;" strokecolor="#969696">
                    <v:stroke dashstyle="dash"/>
                  </v:line>
                </v:group>
                <v:line id="Line 33" o:spid="_x0000_s1050" style="position:absolute;visibility:visible;mso-wrap-style:square" from="7555,4879" to="7565,55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wdEO8QAAADcAAAADwAAAGRycy9kb3ducmV2LnhtbESPQYvCMBCF7wv+hzCCtzVVcNmtRhFB&#10;8KArq+J5aMa22kxqEmv990YQ9jbDe/O+N5NZayrRkPOlZQWDfgKCOLO65FzBYb/8/AbhA7LGyjIp&#10;eJCH2bTzMcFU2zv/UbMLuYgh7FNUUIRQp1L6rCCDvm9r4qidrDMY4upyqR3eY7ip5DBJvqTBkiOh&#10;wJoWBWWX3c1Ebpav3fV4vrSr02a9vHLz87vfKtXrtvMxiEBt+De/r1c61h8N4fVMnEB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B0Q7xAAAANwAAAAPAAAAAAAAAAAA&#10;AAAAAKECAABkcnMvZG93bnJldi54bWxQSwUGAAAAAAQABAD5AAAAkgMAAAAA&#10;">
                  <v:stroke dashstyle="dash"/>
                </v:line>
                <v:line id="Line 34" o:spid="_x0000_s1051" style="position:absolute;visibility:visible;mso-wrap-style:square" from="8495,4234" to="8505,48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vhoMUAAADcAAAADwAAAGRycy9kb3ducmV2LnhtbESPQWsCMRCF7wX/QxjBm2ZVWupqFBEE&#10;D7alKp6Hzbi7upmsSVzXf28KQm8zvDfvezNbtKYSDTlfWlYwHCQgiDOrS84VHPbr/icIH5A1VpZJ&#10;wYM8LOadtxmm2t75l5pdyEUMYZ+igiKEOpXSZwUZ9ANbE0ftZJ3BEFeXS+3wHsNNJUdJ8iENlhwJ&#10;Bda0Kii77G4mcrN8667H86XdnL626ys3k+/9j1K9brucggjUhn/z63qjY/33Mfw9EyeQ8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EvhoMUAAADcAAAADwAAAAAAAAAA&#10;AAAAAAChAgAAZHJzL2Rvd25yZXYueG1sUEsFBgAAAAAEAAQA+QAAAJMDAAAAAA==&#10;">
                  <v:stroke dashstyle="dash"/>
                </v:line>
              </v:group>
            </w:pict>
          </mc:Fallback>
        </mc:AlternateContent>
      </w:r>
      <w:r w:rsidRPr="0058433C">
        <w:rPr>
          <w:noProof/>
          <w:sz w:val="24"/>
          <w:szCs w:val="24"/>
        </w:rPr>
        <mc:AlternateContent>
          <mc:Choice Requires="wpc">
            <w:drawing>
              <wp:inline distT="0" distB="0" distL="0" distR="0" wp14:anchorId="02EBE4B1" wp14:editId="2EB0FB58">
                <wp:extent cx="5238750" cy="2066291"/>
                <wp:effectExtent l="0" t="0" r="0" b="0"/>
                <wp:docPr id="127" name="Полотно 1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22" name="Group 4"/>
                        <wpg:cNvGrpSpPr>
                          <a:grpSpLocks/>
                        </wpg:cNvGrpSpPr>
                        <wpg:grpSpPr bwMode="auto">
                          <a:xfrm>
                            <a:off x="3578069" y="941109"/>
                            <a:ext cx="946287" cy="564996"/>
                            <a:chOff x="7925" y="3971"/>
                            <a:chExt cx="1147" cy="685"/>
                          </a:xfrm>
                        </wpg:grpSpPr>
                        <wps:wsp>
                          <wps:cNvPr id="123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25" y="3971"/>
                              <a:ext cx="415" cy="3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8433C" w:rsidRDefault="0058433C" w:rsidP="000E4C1B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t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56" y="4278"/>
                              <a:ext cx="416" cy="3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8433C" w:rsidRDefault="0058433C" w:rsidP="000E4C1B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t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25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2474206" y="1214122"/>
                            <a:ext cx="311029" cy="216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433C" w:rsidRDefault="0058433C" w:rsidP="000E4C1B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6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4766084" y="1251238"/>
                            <a:ext cx="254103" cy="216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433C" w:rsidRDefault="0058433C" w:rsidP="000E4C1B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lang w:val="en-US"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27" o:spid="_x0000_s1052" editas="canvas" style="width:412.5pt;height:162.7pt;mso-position-horizontal-relative:char;mso-position-vertical-relative:line" coordsize="52387,206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53" type="#_x0000_t75" style="position:absolute;width:52387;height:20662;visibility:visible;mso-wrap-style:square">
                  <v:fill o:detectmouseclick="t"/>
                  <v:path o:connecttype="none"/>
                </v:shape>
                <v:group id="Group 4" o:spid="_x0000_s1054" style="position:absolute;left:35780;top:9411;width:9463;height:5650" coordorigin="7925,3971" coordsize="1147,6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+/90MQAAADcAAAA&#10;DwAAAAAAAAAAAAAAAACqAgAAZHJzL2Rvd25yZXYueG1sUEsFBgAAAAAEAAQA+gAAAJsD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" o:spid="_x0000_s1055" type="#_x0000_t202" style="position:absolute;left:7925;top:3971;width:415;height:3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    <v:textbox>
                      <w:txbxContent>
                        <w:p w:rsidR="0058433C" w:rsidRDefault="0058433C" w:rsidP="000E4C1B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t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6" o:spid="_x0000_s1056" type="#_x0000_t202" style="position:absolute;left:8656;top:4278;width:416;height: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5Fg8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h/m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3kWDwgAAANwAAAAPAAAAAAAAAAAAAAAAAJgCAABkcnMvZG93&#10;bnJldi54bWxQSwUGAAAAAAQABAD1AAAAhwMAAAAA&#10;" filled="f" stroked="f">
                    <v:textbox>
                      <w:txbxContent>
                        <w:p w:rsidR="0058433C" w:rsidRDefault="0058433C" w:rsidP="000E4C1B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t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shape id="Text Box 7" o:spid="_x0000_s1057" type="#_x0000_t202" style="position:absolute;left:24742;top:12141;width:3110;height:2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yuF8MA&#10;AADcAAAADwAAAGRycy9kb3ducmV2LnhtbERPTWvCQBC9F/oflin01mwUKm10I1IUCgUxpgePY3ZM&#10;lmRn0+xW03/vCgVv83ifs1iOthNnGrxxrGCSpCCIK6cN1wq+y83LGwgfkDV2jknBH3lY5o8PC8y0&#10;u3BB532oRQxhn6GCJoQ+k9JXDVn0ieuJI3dyg8UQ4VBLPeAlhttOTtN0Ji0ajg0N9vTRUNXuf62C&#10;1YGLtfnZHnfFqTBl+Z7y16xV6vlpXM1BBBrDXfzv/tRx/vQV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hyuF8MAAADcAAAADwAAAAAAAAAAAAAAAACYAgAAZHJzL2Rv&#10;d25yZXYueG1sUEsFBgAAAAAEAAQA9QAAAIgDAAAAAA==&#10;" filled="f" stroked="f">
                  <v:textbox inset="0,0,0,0">
                    <w:txbxContent>
                      <w:p w:rsidR="0058433C" w:rsidRDefault="0058433C" w:rsidP="000E4C1B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O</w:t>
                        </w:r>
                      </w:p>
                    </w:txbxContent>
                  </v:textbox>
                </v:shape>
                <v:shape id="Text Box 8" o:spid="_x0000_s1058" type="#_x0000_t202" style="position:absolute;left:47660;top:12512;width:2541;height:2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4wYMIA&#10;AADcAAAADwAAAGRycy9kb3ducmV2LnhtbERPTYvCMBC9C/sfwizsTVM9FK1GEVlBWFis3cMex2Zs&#10;g82k22S1/nsjCN7m8T5nseptIy7UeeNYwXiUgCAunTZcKfgptsMpCB+QNTaOScGNPKyWb4MFZtpd&#10;OafLIVQihrDPUEEdQptJ6cuaLPqRa4kjd3KdxRBhV0nd4TWG20ZOkiSVFg3Hhhpb2tRUng//VsH6&#10;l/NP8/d93Oen3BTFLOGv9KzUx3u/noMI1IeX+One6Th/ksLjmXiBX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zjBgwgAAANwAAAAPAAAAAAAAAAAAAAAAAJgCAABkcnMvZG93&#10;bnJldi54bWxQSwUGAAAAAAQABAD1AAAAhwMAAAAA&#10;" filled="f" stroked="f">
                  <v:textbox inset="0,0,0,0">
                    <w:txbxContent>
                      <w:p w:rsidR="0058433C" w:rsidRDefault="0058433C" w:rsidP="000E4C1B">
                        <w:pPr>
                          <w:rPr>
                            <w:i/>
                            <w:lang w:val="en-US"/>
                          </w:rPr>
                        </w:pPr>
                        <w:proofErr w:type="gramStart"/>
                        <w:r>
                          <w:rPr>
                            <w:i/>
                            <w:lang w:val="en-US"/>
                          </w:rPr>
                          <w:t>t</w:t>
                        </w:r>
                        <w:proofErr w:type="gram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E4C1B" w:rsidRPr="0058433C" w:rsidRDefault="000E4C1B" w:rsidP="000E4C1B">
      <w:pPr>
        <w:rPr>
          <w:sz w:val="24"/>
          <w:szCs w:val="24"/>
        </w:rPr>
      </w:pPr>
      <w:r w:rsidRPr="0058433C">
        <w:rPr>
          <w:sz w:val="24"/>
          <w:szCs w:val="24"/>
        </w:rPr>
        <w:lastRenderedPageBreak/>
        <w:t xml:space="preserve">Почему в моменты времени </w:t>
      </w:r>
      <w:r w:rsidRPr="0058433C">
        <w:rPr>
          <w:i/>
          <w:sz w:val="24"/>
          <w:szCs w:val="24"/>
          <w:lang w:val="en-US"/>
        </w:rPr>
        <w:t>t</w:t>
      </w:r>
      <w:r w:rsidRPr="0058433C">
        <w:rPr>
          <w:sz w:val="24"/>
          <w:szCs w:val="24"/>
          <w:vertAlign w:val="subscript"/>
        </w:rPr>
        <w:t>1</w:t>
      </w:r>
      <w:r w:rsidRPr="0058433C">
        <w:rPr>
          <w:sz w:val="24"/>
          <w:szCs w:val="24"/>
        </w:rPr>
        <w:t xml:space="preserve"> и </w:t>
      </w:r>
      <w:r w:rsidRPr="0058433C">
        <w:rPr>
          <w:i/>
          <w:sz w:val="24"/>
          <w:szCs w:val="24"/>
          <w:lang w:val="en-US"/>
        </w:rPr>
        <w:t>t</w:t>
      </w:r>
      <w:r w:rsidRPr="0058433C">
        <w:rPr>
          <w:sz w:val="24"/>
          <w:szCs w:val="24"/>
          <w:vertAlign w:val="subscript"/>
        </w:rPr>
        <w:t xml:space="preserve">2 </w:t>
      </w:r>
      <w:r w:rsidRPr="0058433C">
        <w:rPr>
          <w:sz w:val="24"/>
          <w:szCs w:val="24"/>
        </w:rPr>
        <w:t>ток в кольце имеет различные направления? Ответ поясните, указав, какие физические явления и закономерности Вы использовали для объяснения. Влиянием тока в кольце на движение магнита пренебречь.</w:t>
      </w:r>
    </w:p>
    <w:p w:rsidR="000E4C1B" w:rsidRPr="00A96ACD" w:rsidRDefault="000E4C1B" w:rsidP="00A96ACD">
      <w:pPr>
        <w:keepNext/>
        <w:rPr>
          <w:sz w:val="16"/>
          <w:szCs w:val="16"/>
          <w:lang w:val="en-US"/>
        </w:rPr>
      </w:pPr>
      <w:r w:rsidRPr="0058433C">
        <w:rPr>
          <w:sz w:val="24"/>
          <w:szCs w:val="24"/>
        </w:rPr>
        <w:fldChar w:fldCharType="end"/>
      </w:r>
    </w:p>
    <w:p w:rsidR="000E4C1B" w:rsidRPr="0058433C" w:rsidRDefault="0058433C" w:rsidP="000E4C1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4"/>
          <w:szCs w:val="24"/>
          <w:lang w:val="en-US"/>
        </w:rPr>
      </w:pPr>
      <w:r>
        <w:rPr>
          <w:b/>
          <w:sz w:val="24"/>
          <w:szCs w:val="24"/>
        </w:rPr>
        <w:t>C2</w:t>
      </w:r>
    </w:p>
    <w:p w:rsidR="000E4C1B" w:rsidRPr="00A96ACD" w:rsidRDefault="000E4C1B" w:rsidP="000E4C1B">
      <w:pPr>
        <w:tabs>
          <w:tab w:val="left" w:pos="9355"/>
        </w:tabs>
        <w:ind w:left="200" w:right="-5"/>
        <w:rPr>
          <w:sz w:val="8"/>
          <w:szCs w:val="8"/>
        </w:rPr>
      </w:pPr>
      <w:r w:rsidRPr="0058433C">
        <w:rPr>
          <w:sz w:val="24"/>
          <w:szCs w:val="24"/>
        </w:rPr>
        <w:fldChar w:fldCharType="begin"/>
      </w:r>
      <w:r w:rsidRPr="0058433C">
        <w:rPr>
          <w:sz w:val="24"/>
          <w:szCs w:val="24"/>
        </w:rPr>
        <w:instrText xml:space="preserve"> INCLUDETEXT "http://192.168.1.1:800/docs/2B9C9372D6C8B8CB4CAD85897CBFA571/questions/PHIS.E11.C2.27/source3.xml?type=xs3qst&amp;guid=CFBC35CB43ABBEF840FC9B232A0D82CE" \c XML </w:instrText>
      </w:r>
      <w:r w:rsidR="0058433C">
        <w:rPr>
          <w:sz w:val="24"/>
          <w:szCs w:val="24"/>
        </w:rPr>
        <w:instrText xml:space="preserve"> \* MERGEFORMAT </w:instrText>
      </w:r>
      <w:r w:rsidRPr="0058433C">
        <w:rPr>
          <w:sz w:val="24"/>
          <w:szCs w:val="24"/>
        </w:rPr>
        <w:fldChar w:fldCharType="separate"/>
      </w:r>
    </w:p>
    <w:p w:rsidR="000E4C1B" w:rsidRPr="0058433C" w:rsidRDefault="000E4C1B" w:rsidP="000E4C1B">
      <w:pPr>
        <w:tabs>
          <w:tab w:val="left" w:pos="9355"/>
        </w:tabs>
        <w:ind w:left="200" w:right="-5"/>
        <w:rPr>
          <w:sz w:val="24"/>
          <w:szCs w:val="24"/>
        </w:rPr>
      </w:pPr>
      <w:r w:rsidRPr="0058433C">
        <w:rPr>
          <w:sz w:val="24"/>
          <w:szCs w:val="24"/>
        </w:rPr>
        <w:t xml:space="preserve">Грузы массами </w:t>
      </w:r>
      <w:r w:rsidRPr="0058433C">
        <w:rPr>
          <w:i/>
          <w:sz w:val="24"/>
          <w:szCs w:val="24"/>
          <w:lang w:val="en-US"/>
        </w:rPr>
        <w:t>M</w:t>
      </w:r>
      <w:r w:rsidRPr="0058433C">
        <w:rPr>
          <w:sz w:val="24"/>
          <w:szCs w:val="24"/>
        </w:rPr>
        <w:t xml:space="preserve"> = </w:t>
      </w:r>
      <w:smartTag w:uri="urn:schemas-microsoft-com:office:smarttags" w:element="metricconverter">
        <w:smartTagPr>
          <w:attr w:name="ProductID" w:val="1 кг"/>
        </w:smartTagPr>
        <w:r w:rsidRPr="0058433C">
          <w:rPr>
            <w:sz w:val="24"/>
            <w:szCs w:val="24"/>
          </w:rPr>
          <w:t>1 кг</w:t>
        </w:r>
      </w:smartTag>
      <w:r w:rsidRPr="0058433C">
        <w:rPr>
          <w:sz w:val="24"/>
          <w:szCs w:val="24"/>
        </w:rPr>
        <w:t xml:space="preserve"> и </w:t>
      </w:r>
      <w:r w:rsidRPr="0058433C">
        <w:rPr>
          <w:i/>
          <w:sz w:val="24"/>
          <w:szCs w:val="24"/>
          <w:lang w:val="en-US"/>
        </w:rPr>
        <w:t>m</w:t>
      </w:r>
      <w:r w:rsidRPr="0058433C">
        <w:rPr>
          <w:sz w:val="24"/>
          <w:szCs w:val="24"/>
        </w:rPr>
        <w:t xml:space="preserve"> связаны лёгкой нерастяжимой нитью, переброшенной через блок, по которому </w:t>
      </w:r>
      <w:r w:rsidRPr="0058433C">
        <w:rPr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60288" behindDoc="0" locked="1" layoutInCell="1" allowOverlap="1" wp14:anchorId="27A9B499" wp14:editId="348216D1">
                <wp:simplePos x="0" y="0"/>
                <wp:positionH relativeFrom="column">
                  <wp:posOffset>3366770</wp:posOffset>
                </wp:positionH>
                <wp:positionV relativeFrom="line">
                  <wp:posOffset>-164465</wp:posOffset>
                </wp:positionV>
                <wp:extent cx="2476500" cy="1257935"/>
                <wp:effectExtent l="9525" t="12700" r="0" b="34290"/>
                <wp:wrapSquare wrapText="bothSides"/>
                <wp:docPr id="121" name="Полотно 1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01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571500" y="457200"/>
                            <a:ext cx="34290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433C" w:rsidRDefault="0058433C" w:rsidP="000E4C1B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" y="553720"/>
                            <a:ext cx="30480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433C" w:rsidRDefault="0058433C" w:rsidP="000E4C1B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sym w:font="Symbol" w:char="006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2171700" y="571500"/>
                            <a:ext cx="30480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433C" w:rsidRDefault="0058433C" w:rsidP="000E4C1B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lang w:val="en-US"/>
                                </w:rPr>
                                <w:t>m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342900" y="914400"/>
                            <a:ext cx="3048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433C" w:rsidRDefault="0058433C" w:rsidP="000E4C1B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sym w:font="Symbol" w:char="0061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Line 41"/>
                        <wps:cNvCnPr/>
                        <wps:spPr bwMode="auto">
                          <a:xfrm flipV="1">
                            <a:off x="1828800" y="114300"/>
                            <a:ext cx="114300" cy="2286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42"/>
                        <wps:cNvCnPr/>
                        <wps:spPr bwMode="auto">
                          <a:xfrm flipV="1">
                            <a:off x="1028700" y="0"/>
                            <a:ext cx="914400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43"/>
                        <wps:cNvCnPr/>
                        <wps:spPr bwMode="auto">
                          <a:xfrm flipV="1">
                            <a:off x="457200" y="228600"/>
                            <a:ext cx="457200" cy="2286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44"/>
                        <wps:cNvCnPr/>
                        <wps:spPr bwMode="auto">
                          <a:xfrm flipV="1">
                            <a:off x="0" y="342900"/>
                            <a:ext cx="1828800" cy="9144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45"/>
                        <wps:cNvCnPr/>
                        <wps:spPr bwMode="auto">
                          <a:xfrm rot="16200000" flipV="1">
                            <a:off x="342900" y="571500"/>
                            <a:ext cx="457200" cy="2286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46"/>
                        <wps:cNvCnPr/>
                        <wps:spPr bwMode="auto">
                          <a:xfrm rot="16200000" flipV="1">
                            <a:off x="800100" y="342900"/>
                            <a:ext cx="457200" cy="2286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Oval 47"/>
                        <wps:cNvSpPr>
                          <a:spLocks noChangeArrowheads="1"/>
                        </wps:cNvSpPr>
                        <wps:spPr bwMode="auto">
                          <a:xfrm>
                            <a:off x="1828800" y="0"/>
                            <a:ext cx="228600" cy="2286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Line 48"/>
                        <wps:cNvCnPr/>
                        <wps:spPr bwMode="auto">
                          <a:xfrm flipV="1">
                            <a:off x="0" y="1257300"/>
                            <a:ext cx="18288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49"/>
                        <wps:cNvCnPr/>
                        <wps:spPr bwMode="auto">
                          <a:xfrm flipV="1">
                            <a:off x="1828800" y="342900"/>
                            <a:ext cx="635" cy="9144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50"/>
                        <wps:cNvCnPr/>
                        <wps:spPr bwMode="auto">
                          <a:xfrm flipV="1">
                            <a:off x="2057400" y="114300"/>
                            <a:ext cx="635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51"/>
                        <wps:cNvCnPr/>
                        <wps:spPr bwMode="auto">
                          <a:xfrm flipV="1">
                            <a:off x="1943100" y="571500"/>
                            <a:ext cx="635" cy="3429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52"/>
                        <wps:cNvCnPr/>
                        <wps:spPr bwMode="auto">
                          <a:xfrm flipV="1">
                            <a:off x="2171700" y="571500"/>
                            <a:ext cx="635" cy="3429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53"/>
                        <wps:cNvCnPr/>
                        <wps:spPr bwMode="auto">
                          <a:xfrm>
                            <a:off x="1943100" y="57150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54"/>
                        <wps:cNvCnPr/>
                        <wps:spPr bwMode="auto">
                          <a:xfrm flipH="1" flipV="1">
                            <a:off x="1943100" y="91440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55"/>
                        <wps:cNvCnPr/>
                        <wps:spPr bwMode="auto">
                          <a:xfrm flipH="1" flipV="1">
                            <a:off x="342900" y="782320"/>
                            <a:ext cx="342900" cy="1320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Freeform 56"/>
                        <wps:cNvSpPr>
                          <a:spLocks/>
                        </wps:cNvSpPr>
                        <wps:spPr bwMode="auto">
                          <a:xfrm rot="2253383">
                            <a:off x="228600" y="1143000"/>
                            <a:ext cx="114300" cy="114300"/>
                          </a:xfrm>
                          <a:custGeom>
                            <a:avLst/>
                            <a:gdLst>
                              <a:gd name="T0" fmla="*/ 0 w 562"/>
                              <a:gd name="T1" fmla="*/ 0 h 1305"/>
                              <a:gd name="T2" fmla="*/ 45 w 562"/>
                              <a:gd name="T3" fmla="*/ 37 h 1305"/>
                              <a:gd name="T4" fmla="*/ 75 w 562"/>
                              <a:gd name="T5" fmla="*/ 82 h 1305"/>
                              <a:gd name="T6" fmla="*/ 127 w 562"/>
                              <a:gd name="T7" fmla="*/ 127 h 1305"/>
                              <a:gd name="T8" fmla="*/ 150 w 562"/>
                              <a:gd name="T9" fmla="*/ 172 h 1305"/>
                              <a:gd name="T10" fmla="*/ 172 w 562"/>
                              <a:gd name="T11" fmla="*/ 240 h 1305"/>
                              <a:gd name="T12" fmla="*/ 232 w 562"/>
                              <a:gd name="T13" fmla="*/ 300 h 1305"/>
                              <a:gd name="T14" fmla="*/ 262 w 562"/>
                              <a:gd name="T15" fmla="*/ 382 h 1305"/>
                              <a:gd name="T16" fmla="*/ 292 w 562"/>
                              <a:gd name="T17" fmla="*/ 427 h 1305"/>
                              <a:gd name="T18" fmla="*/ 330 w 562"/>
                              <a:gd name="T19" fmla="*/ 502 h 1305"/>
                              <a:gd name="T20" fmla="*/ 382 w 562"/>
                              <a:gd name="T21" fmla="*/ 682 h 1305"/>
                              <a:gd name="T22" fmla="*/ 397 w 562"/>
                              <a:gd name="T23" fmla="*/ 705 h 1305"/>
                              <a:gd name="T24" fmla="*/ 427 w 562"/>
                              <a:gd name="T25" fmla="*/ 787 h 1305"/>
                              <a:gd name="T26" fmla="*/ 472 w 562"/>
                              <a:gd name="T27" fmla="*/ 922 h 1305"/>
                              <a:gd name="T28" fmla="*/ 547 w 562"/>
                              <a:gd name="T29" fmla="*/ 1200 h 1305"/>
                              <a:gd name="T30" fmla="*/ 562 w 562"/>
                              <a:gd name="T31" fmla="*/ 1297 h 1305"/>
                              <a:gd name="T32" fmla="*/ 555 w 562"/>
                              <a:gd name="T33" fmla="*/ 1275 h 1305"/>
                              <a:gd name="T34" fmla="*/ 525 w 562"/>
                              <a:gd name="T35" fmla="*/ 1245 h 13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562" h="1305">
                                <a:moveTo>
                                  <a:pt x="0" y="0"/>
                                </a:moveTo>
                                <a:cubicBezTo>
                                  <a:pt x="14" y="14"/>
                                  <a:pt x="32" y="22"/>
                                  <a:pt x="45" y="37"/>
                                </a:cubicBezTo>
                                <a:cubicBezTo>
                                  <a:pt x="57" y="51"/>
                                  <a:pt x="61" y="71"/>
                                  <a:pt x="75" y="82"/>
                                </a:cubicBezTo>
                                <a:cubicBezTo>
                                  <a:pt x="113" y="111"/>
                                  <a:pt x="96" y="96"/>
                                  <a:pt x="127" y="127"/>
                                </a:cubicBezTo>
                                <a:cubicBezTo>
                                  <a:pt x="150" y="194"/>
                                  <a:pt x="117" y="104"/>
                                  <a:pt x="150" y="172"/>
                                </a:cubicBezTo>
                                <a:cubicBezTo>
                                  <a:pt x="160" y="192"/>
                                  <a:pt x="160" y="222"/>
                                  <a:pt x="172" y="240"/>
                                </a:cubicBezTo>
                                <a:cubicBezTo>
                                  <a:pt x="186" y="261"/>
                                  <a:pt x="211" y="286"/>
                                  <a:pt x="232" y="300"/>
                                </a:cubicBezTo>
                                <a:cubicBezTo>
                                  <a:pt x="240" y="322"/>
                                  <a:pt x="253" y="363"/>
                                  <a:pt x="262" y="382"/>
                                </a:cubicBezTo>
                                <a:cubicBezTo>
                                  <a:pt x="270" y="398"/>
                                  <a:pt x="292" y="427"/>
                                  <a:pt x="292" y="427"/>
                                </a:cubicBezTo>
                                <a:cubicBezTo>
                                  <a:pt x="301" y="459"/>
                                  <a:pt x="320" y="472"/>
                                  <a:pt x="330" y="502"/>
                                </a:cubicBezTo>
                                <a:cubicBezTo>
                                  <a:pt x="350" y="562"/>
                                  <a:pt x="363" y="622"/>
                                  <a:pt x="382" y="682"/>
                                </a:cubicBezTo>
                                <a:cubicBezTo>
                                  <a:pt x="385" y="691"/>
                                  <a:pt x="393" y="697"/>
                                  <a:pt x="397" y="705"/>
                                </a:cubicBezTo>
                                <a:cubicBezTo>
                                  <a:pt x="409" y="729"/>
                                  <a:pt x="419" y="762"/>
                                  <a:pt x="427" y="787"/>
                                </a:cubicBezTo>
                                <a:cubicBezTo>
                                  <a:pt x="443" y="832"/>
                                  <a:pt x="445" y="882"/>
                                  <a:pt x="472" y="922"/>
                                </a:cubicBezTo>
                                <a:cubicBezTo>
                                  <a:pt x="462" y="1046"/>
                                  <a:pt x="482" y="1101"/>
                                  <a:pt x="547" y="1200"/>
                                </a:cubicBezTo>
                                <a:cubicBezTo>
                                  <a:pt x="550" y="1218"/>
                                  <a:pt x="562" y="1281"/>
                                  <a:pt x="562" y="1297"/>
                                </a:cubicBezTo>
                                <a:cubicBezTo>
                                  <a:pt x="562" y="1305"/>
                                  <a:pt x="558" y="1282"/>
                                  <a:pt x="555" y="1275"/>
                                </a:cubicBezTo>
                                <a:cubicBezTo>
                                  <a:pt x="543" y="1250"/>
                                  <a:pt x="545" y="1254"/>
                                  <a:pt x="525" y="1245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21" o:spid="_x0000_s1059" editas="canvas" style="position:absolute;left:0;text-align:left;margin-left:265.1pt;margin-top:-12.95pt;width:195pt;height:99.05pt;z-index:251660288;mso-position-horizontal-relative:text;mso-position-vertical-relative:line" coordsize="24765,125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">
                <v:shape id="_x0000_s1060" type="#_x0000_t75" style="position:absolute;width:24765;height:12579;visibility:visible;mso-wrap-style:square">
                  <v:fill o:detectmouseclick="t"/>
                  <v:path o:connecttype="none"/>
                </v:shape>
                <v:shape id="Text Box 37" o:spid="_x0000_s1061" type="#_x0000_t202" style="position:absolute;left:5715;top:4572;width:3429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y6e8AA&#10;AADcAAAADwAAAGRycy9kb3ducmV2LnhtbERPS4vCMBC+C/sfwix400RR0WqUZWVhT4pP8DY0Y1ts&#10;JqXJ2u6/N4LgbT6+5yxWrS3FnWpfONYw6CsQxKkzBWcajoef3hSED8gGS8ek4Z88rJYfnQUmxjW8&#10;o/s+ZCKGsE9QQx5ClUjp05ws+r6riCN3dbXFEGGdSVNjE8NtKYdKTaTFgmNDjhV955Te9n9Ww2lz&#10;vZxHaput7bhqXKsk25nUuvvZfs1BBGrDW/xy/5o4Xw3g+Uy8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y6e8AAAADcAAAADwAAAAAAAAAAAAAAAACYAgAAZHJzL2Rvd25y&#10;ZXYueG1sUEsFBgAAAAAEAAQA9QAAAIUDAAAAAA==&#10;" filled="f" stroked="f">
                  <v:textbox>
                    <w:txbxContent>
                      <w:p w:rsidR="000E4C1B" w:rsidRDefault="000E4C1B" w:rsidP="000E4C1B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  <v:shape id="Text Box 38" o:spid="_x0000_s1062" type="#_x0000_t202" style="position:absolute;left:1143;top:5537;width:3048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kDMAA&#10;AADc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oMf8/EC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4kDMAAAADcAAAADwAAAAAAAAAAAAAAAACYAgAAZHJzL2Rvd25y&#10;ZXYueG1sUEsFBgAAAAAEAAQA9QAAAIUDAAAAAA==&#10;" filled="f" stroked="f">
                  <v:textbox>
                    <w:txbxContent>
                      <w:p w:rsidR="000E4C1B" w:rsidRDefault="000E4C1B" w:rsidP="000E4C1B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sym w:font="Symbol" w:char="006D"/>
                        </w:r>
                      </w:p>
                    </w:txbxContent>
                  </v:textbox>
                </v:shape>
                <v:shape id="Text Box 39" o:spid="_x0000_s1063" type="#_x0000_t202" style="position:absolute;left:21717;top:5715;width:3048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<v:textbox>
                    <w:txbxContent>
                      <w:p w:rsidR="000E4C1B" w:rsidRDefault="000E4C1B" w:rsidP="000E4C1B">
                        <w:pPr>
                          <w:rPr>
                            <w:i/>
                            <w:lang w:val="en-US"/>
                          </w:rPr>
                        </w:pPr>
                        <w:proofErr w:type="gramStart"/>
                        <w:r>
                          <w:rPr>
                            <w:i/>
                            <w:lang w:val="en-US"/>
                          </w:rPr>
                          <w:t>m</w:t>
                        </w:r>
                        <w:proofErr w:type="gramEnd"/>
                      </w:p>
                    </w:txbxContent>
                  </v:textbox>
                </v:shape>
                <v:shape id="Text Box 40" o:spid="_x0000_s1064" type="#_x0000_t202" style="position:absolute;left:3429;top:9144;width:304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<v:textbox>
                    <w:txbxContent>
                      <w:p w:rsidR="000E4C1B" w:rsidRDefault="000E4C1B" w:rsidP="000E4C1B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sym w:font="Symbol" w:char="0061"/>
                        </w:r>
                      </w:p>
                    </w:txbxContent>
                  </v:textbox>
                </v:shape>
                <v:line id="Line 41" o:spid="_x0000_s1065" style="position:absolute;flip:y;visibility:visible;mso-wrap-style:square" from="18288,1143" to="19431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CMz8AAAADcAAAADwAAAGRycy9kb3ducmV2LnhtbERPTYvCMBC9L/gfwgje1lRBWapRRBAU&#10;9+C6wl6HZtoUm0lJoq3/fiMI3ubxPme57m0j7uRD7VjBZJyBIC6crrlScPndfX6BCBFZY+OYFDwo&#10;wHo1+Fhirl3HP3Q/x0qkEA45KjAxtrmUoTBkMYxdS5y40nmLMUFfSe2xS+G2kdMsm0uLNacGgy1t&#10;DRXX880qkIdjd/K76aWsyn3r/g7me971So2G/WYBIlIf3+KXe6/T/GwGz2fSBXL1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KwjM/AAAAA3AAAAA8AAAAAAAAAAAAAAAAA&#10;oQIAAGRycy9kb3ducmV2LnhtbFBLBQYAAAAABAAEAPkAAACOAwAAAAA=&#10;" strokeweight="1.5pt"/>
                <v:line id="Line 42" o:spid="_x0000_s1066" style="position:absolute;flip:y;visibility:visible;mso-wrap-style:square" from="10287,0" to="19431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i8TsMAAADc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GwK/8+kC+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4vE7DAAAA3AAAAA8AAAAAAAAAAAAA&#10;AAAAoQIAAGRycy9kb3ducmV2LnhtbFBLBQYAAAAABAAEAPkAAACRAwAAAAA=&#10;"/>
                <v:line id="Line 43" o:spid="_x0000_s1067" style="position:absolute;flip:y;visibility:visible;mso-wrap-style:square" from="4572,2286" to="9144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S63I8AAAADcAAAADwAAAGRycy9kb3ducmV2LnhtbERPTYvCMBC9C/sfwix403Q9qFSjiCAo&#10;elBX2OvQTJtiMylJ1nb//UYQvM3jfc5y3dtGPMiH2rGCr3EGgrhwuuZKwe17N5qDCBFZY+OYFPxR&#10;gPXqY7DEXLuOL/S4xkqkEA45KjAxtrmUoTBkMYxdS5y40nmLMUFfSe2xS+G2kZMsm0qLNacGgy1t&#10;DRX3669VIA/H7ux3k1tZlfvW/RzMadr1Sg0/+80CRKQ+vsUv916n+dkMns+kC+Tq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0utyPAAAAA3AAAAA8AAAAAAAAAAAAAAAAA&#10;oQIAAGRycy9kb3ducmV2LnhtbFBLBQYAAAAABAAEAPkAAACOAwAAAAA=&#10;" strokeweight="1.5pt"/>
                <v:line id="Line 44" o:spid="_x0000_s1068" style="position:absolute;flip:y;visibility:visible;mso-wrap-style:square" from="0,3429" to="18288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EjUcQAAADcAAAADwAAAGRycy9kb3ducmV2LnhtbESPQWsCMRCF70L/Q5iCt5qtB5GtUaQg&#10;KPVQrdDrsJndLG4mS5K66793DgVvM7w3732z2oy+UzeKqQ1s4H1WgCKugm25MXD52b0tQaWMbLEL&#10;TAbulGCzfpmssLRh4BPdzrlREsKpRAMu577UOlWOPKZZ6IlFq0P0mGWNjbYRBwn3nZ4XxUJ7bFka&#10;HPb06ai6nv+8AX34Gr7jbn6pm3rfh9+DOy6G0Zjp67j9AJVpzE/z//XeCn4htPKMTK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sSNRxAAAANwAAAAPAAAAAAAAAAAA&#10;AAAAAKECAABkcnMvZG93bnJldi54bWxQSwUGAAAAAAQABAD5AAAAkgMAAAAA&#10;" strokeweight="1.5pt"/>
                <v:line id="Line 45" o:spid="_x0000_s1069" style="position:absolute;rotation:90;flip:y;visibility:visible;mso-wrap-style:square" from="3429,5715" to="8001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+dSDcUAAADcAAAADwAAAGRycy9kb3ducmV2LnhtbERP32vCMBB+F/Y/hBv4pqlOxXVGGcJQ&#10;wcHmxqBvt+bWlDWX0sRa/euNMNjbfXw/b7HqbCVaanzpWMFomIAgzp0uuVDw+fEymIPwAVlj5ZgU&#10;nMnDannXW2Cq3YnfqT2EQsQQ9ikqMCHUqZQ+N2TRD11NHLkf11gMETaF1A2eYrit5DhJZtJiybHB&#10;YE1rQ/nv4WgVfD+U7Wgz+9rtJ1OTzbPwdsleC6X6993zE4hAXfgX/7m3Os5PHuH2TLxAL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+dSDcUAAADcAAAADwAAAAAAAAAA&#10;AAAAAAChAgAAZHJzL2Rvd25yZXYueG1sUEsFBgAAAAAEAAQA+QAAAJMDAAAAAA==&#10;" strokeweight="1.5pt"/>
                <v:line id="Line 46" o:spid="_x0000_s1070" style="position:absolute;rotation:90;flip:y;visibility:visible;mso-wrap-style:square" from="8001,3429" to="12573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RtTccAAADcAAAADwAAAGRycy9kb3ducmV2LnhtbESPQUvDQBCF7wX/wzJCb+0mWkuJ3RYR&#10;RIUKWkXIbcyO2WB2NmS3adpf7xwEbzO8N+99s96OvlUD9bEJbCCfZ6CIq2Abrg18vD/MVqBiQrbY&#10;BiYDJ4qw3VxM1ljYcOQ3GvapVhLCsUADLqWu0DpWjjzGeeiIRfsOvccka19r2+NRwn2rr7JsqT02&#10;LA0OO7p3VP3sD97A13Uz5I/Lz+fd4saVqzK9nsuX2pjp5Xh3CyrRmP7Nf9dPVvBzwZdnZAK9+Q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BG1NxwAAANwAAAAPAAAAAAAA&#10;AAAAAAAAAKECAABkcnMvZG93bnJldi54bWxQSwUGAAAAAAQABAD5AAAAlQMAAAAA&#10;" strokeweight="1.5pt"/>
                <v:oval id="Oval 47" o:spid="_x0000_s1071" style="position:absolute;left:18288;width:2286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P7I8EA&#10;AADcAAAADwAAAGRycy9kb3ducmV2LnhtbERPTYvCMBC9C/6HMIIX0bQuiHSNIuKiV6t4HprZptpM&#10;apPV6q83Cwt7m8f7nMWqs7W4U+srxwrSSQKCuHC64lLB6fg1noPwAVlj7ZgUPMnDatnvLTDT7sEH&#10;uuehFDGEfYYKTAhNJqUvDFn0E9cQR+7btRZDhG0pdYuPGG5rOU2SmbRYcWww2NDGUHHNf6yC2eW4&#10;M0l93p5fo0vYfxxu+Wt3U2o46NafIAJ14V/8597rOD9N4feZeIFcv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PD+yPBAAAA3AAAAA8AAAAAAAAAAAAAAAAAmAIAAGRycy9kb3du&#10;cmV2LnhtbFBLBQYAAAAABAAEAPUAAACGAwAAAAA=&#10;" strokeweight="1.5pt"/>
                <v:line id="Line 48" o:spid="_x0000_s1072" style="position:absolute;flip:y;visibility:visible;mso-wrap-style:square" from="0,12573" to="18288,12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CCZsAAAADcAAAADwAAAGRycy9kb3ducmV2LnhtbERPTYvCMBC9C/6HMII3Te1BlmoUEQRl&#10;Pbiu4HVopk2xmZQk2u6/NwsLe5vH+5z1drCteJEPjWMFi3kGgrh0uuFawe37MPsAESKyxtYxKfih&#10;ANvNeLTGQruev+h1jbVIIRwKVGBi7AopQ2nIYpi7jjhxlfMWY4K+ltpjn8JtK/MsW0qLDacGgx3t&#10;DZWP69MqkKfP/uIP+a2qq2Pn7idzXvaDUtPJsFuBiDTEf/Gf+6jT/EUOv8+kC+Tm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iAgmbAAAAA3AAAAA8AAAAAAAAAAAAAAAAA&#10;oQIAAGRycy9kb3ducmV2LnhtbFBLBQYAAAAABAAEAPkAAACOAwAAAAA=&#10;" strokeweight="1.5pt"/>
                <v:line id="Line 49" o:spid="_x0000_s1073" style="position:absolute;flip:y;visibility:visible;mso-wrap-style:square" from="18288,3429" to="18294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wn/cAAAADcAAAADwAAAGRycy9kb3ducmV2LnhtbERPTYvCMBC9L/gfwgje1lQXZKlGEUFQ&#10;1sOuCl6HZtoUm0lJoq3/3iwI3ubxPmex6m0j7uRD7VjBZJyBIC6crrlScD5tP79BhIissXFMCh4U&#10;YLUcfCww167jP7ofYyVSCIccFZgY21zKUBiyGMauJU5c6bzFmKCvpPbYpXDbyGmWzaTFmlODwZY2&#10;horr8WYVyP1P9+u303NZlbvWXfbmMOt6pUbDfj0HEamPb/HLvdNp/uQL/p9JF8jl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fMJ/3AAAAA3AAAAA8AAAAAAAAAAAAAAAAA&#10;oQIAAGRycy9kb3ducmV2LnhtbFBLBQYAAAAABAAEAPkAAACOAwAAAAA=&#10;" strokeweight="1.5pt"/>
                <v:line id="Line 50" o:spid="_x0000_s1074" style="position:absolute;flip:y;visibility:visible;mso-wrap-style:square" from="20574,1143" to="20580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8Rf8QAAADcAAAADwAAAGRycy9kb3ducmV2LnhtbERPTWsCMRC9F/ofwhR6KZq1iNjVKCII&#10;PXiplpXexs24WXYzWZOo23/fCEJv83ifM1/2thVX8qF2rGA0zEAQl07XXCn43m8GUxAhImtsHZOC&#10;XwqwXDw/zTHX7sZfdN3FSqQQDjkqMDF2uZShNGQxDF1HnLiT8xZjgr6S2uMthdtWvmfZRFqsOTUY&#10;7GhtqGx2F6tATrdvZ786jpuiORw+TFEW3c9WqdeXfjUDEamP/+KH+1On+aMx3J9JF8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PxF/xAAAANwAAAAPAAAAAAAAAAAA&#10;AAAAAKECAABkcnMvZG93bnJldi54bWxQSwUGAAAAAAQABAD5AAAAkgMAAAAA&#10;"/>
                <v:line id="Line 51" o:spid="_x0000_s1075" style="position:absolute;flip:y;visibility:visible;mso-wrap-style:square" from="19431,5715" to="19437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2kaEsAAAADcAAAADwAAAGRycy9kb3ducmV2LnhtbERPTYvCMBC9L/gfwgje1lRhZalGEUFQ&#10;1sOuCl6HZtoUm0lJoq3/3iwI3ubxPmex6m0j7uRD7VjBZJyBIC6crrlScD5tP79BhIissXFMCh4U&#10;YLUcfCww167jP7ofYyVSCIccFZgY21zKUBiyGMauJU5c6bzFmKCvpPbYpXDbyGmWzaTFmlODwZY2&#10;horr8WYVyP1P9+u303NZlbvWXfbmMOt6pUbDfj0HEamPb/HLvdNp/uQL/p9JF8jl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dpGhLAAAAA3AAAAA8AAAAAAAAAAAAAAAAA&#10;oQIAAGRycy9kb3ducmV2LnhtbFBLBQYAAAAABAAEAPkAAACOAwAAAAA=&#10;" strokeweight="1.5pt"/>
                <v:line id="Line 52" o:spid="_x0000_s1076" style="position:absolute;flip:y;visibility:visible;mso-wrap-style:square" from="21717,5715" to="21723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7uEZcEAAADcAAAADwAAAGRycy9kb3ducmV2LnhtbERPS4vCMBC+L/gfwgje1lQPRapRRBCU&#10;9bA+wOvQTJtiMylJtN1/v1lY8DYf33NWm8G24kU+NI4VzKYZCOLS6YZrBbfr/nMBIkRkja1jUvBD&#10;ATbr0ccKC+16PtPrEmuRQjgUqMDE2BVShtKQxTB1HXHiKuctxgR9LbXHPoXbVs6zLJcWG04NBjva&#10;GSofl6dVII9f/bffz29VXR06dz+aU94PSk3Gw3YJItIQ3+J/90Gn+bMc/p5JF8j1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u4RlwQAAANwAAAAPAAAAAAAAAAAAAAAA&#10;AKECAABkcnMvZG93bnJldi54bWxQSwUGAAAAAAQABAD5AAAAjwMAAAAA&#10;" strokeweight="1.5pt"/>
                <v:line id="Line 53" o:spid="_x0000_s1077" style="position:absolute;visibility:visible;mso-wrap-style:square" from="19431,5715" to="21717,5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HjzMIAAADcAAAADwAAAGRycy9kb3ducmV2LnhtbERPTWvCQBC9F/wPywje6sYKrURXEcFa&#10;ejOK4G3IjklMdjbubjT9926h0Ns83ucsVr1pxJ2crywrmIwTEMS51RUXCo6H7esMhA/IGhvLpOCH&#10;PKyWg5cFpto+eE/3LBQihrBPUUEZQptK6fOSDPqxbYkjd7HOYIjQFVI7fMRw08i3JHmXBiuODSW2&#10;tCkpr7POKDh1GZ+v9dY12H3udpfTrfbTb6VGw349BxGoD//iP/eXjvMnH/D7TLx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5HjzMIAAADcAAAADwAAAAAAAAAAAAAA&#10;AAChAgAAZHJzL2Rvd25yZXYueG1sUEsFBgAAAAAEAAQA+QAAAJADAAAAAA==&#10;" strokeweight="1.5pt"/>
                <v:line id="Line 54" o:spid="_x0000_s1078" style="position:absolute;flip:x y;visibility:visible;mso-wrap-style:square" from="19431,9144" to="21717,9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UCtMMAAADcAAAADwAAAGRycy9kb3ducmV2LnhtbESPQWvCQBCF74L/YZlCb7oxSJHoKq0i&#10;eNUq6m3MjklsdjZktxr/fedQ8DbDe/PeN7NF52p1pzZUng2Mhgko4tzbigsD++/1YAIqRGSLtWcy&#10;8KQAi3m/N8PM+gdv6b6LhZIQDhkaKGNsMq1DXpLDMPQNsWhX3zqMsraFti0+JNzVOk2SD+2wYmko&#10;saFlSfnP7tcZaDiM0/Pl+HWuizRuxoeVnpxuxry/dZ9TUJG6+DL/X2+s4I+EVp6RCfT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SlArTDAAAA3AAAAA8AAAAAAAAAAAAA&#10;AAAAoQIAAGRycy9kb3ducmV2LnhtbFBLBQYAAAAABAAEAPkAAACRAwAAAAA=&#10;" strokeweight="1.5pt"/>
                <v:line id="Line 55" o:spid="_x0000_s1079" style="position:absolute;flip:x y;visibility:visible;mso-wrap-style:square" from="3429,7823" to="6858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eyA8MAAADcAAAADwAAAGRycy9kb3ducmV2LnhtbERPzWrCQBC+F3yHZQRvdZNaxKZughS0&#10;PUjB6AMM2TGJZmfD7qqxT+8WCr3Nx/c7y2IwnbiS861lBek0AUFcWd1yreCwXz8vQPiArLGzTAru&#10;5KHIR09LzLS98Y6uZahFDGGfoYImhD6T0lcNGfRT2xNH7midwRChq6V2eIvhppMvSTKXBluODQ32&#10;9NFQdS4vRkH1+dqlm3A/pa6dlfPhx6+/91ulJuNh9Q4i0BD+xX/uLx3np2/w+0y8QOY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6nsgPDAAAA3AAAAA8AAAAAAAAAAAAA&#10;AAAAoQIAAGRycy9kb3ducmV2LnhtbFBLBQYAAAAABAAEAPkAAACRAwAAAAA=&#10;" strokeweight=".5pt"/>
                <v:shape id="Freeform 56" o:spid="_x0000_s1080" style="position:absolute;left:2286;top:11430;width:1143;height:1143;rotation:2461295fd;visibility:visible;mso-wrap-style:square;v-text-anchor:top" coordsize="562,13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ZEoMQA&#10;AADcAAAADwAAAGRycy9kb3ducmV2LnhtbESPT2sCQQzF7wW/wxChtzqrYJGto4hgqfTS+qdew07c&#10;HdzJrDujrt++OQjeEt7Le79M552v1ZXa6AIbGA4yUMRFsI5LA7vt6m0CKiZki3VgMnCnCPNZ72WK&#10;uQ03/qXrJpVKQjjmaKBKqcm1jkVFHuMgNMSiHUPrMcnaltq2eJNwX+tRlr1rj46locKGlhUVp83F&#10;G+DP9QHPP3sXvy9ZPdF/bnEY34157XeLD1CJuvQ0P66/rOCPBF+ekQn07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2GRKDEAAAA3AAAAA8AAAAAAAAAAAAAAAAAmAIAAGRycy9k&#10;b3ducmV2LnhtbFBLBQYAAAAABAAEAPUAAACJAwAAAAA=&#10;" path="m,c14,14,32,22,45,37,57,51,61,71,75,82v38,29,21,14,52,45c150,194,117,104,150,172v10,20,10,50,22,68c186,261,211,286,232,300v8,22,21,63,30,82c270,398,292,427,292,427v9,32,28,45,38,75c350,562,363,622,382,682v3,9,11,15,15,23c409,729,419,762,427,787v16,45,18,95,45,135c462,1046,482,1101,547,1200v3,18,15,81,15,97c562,1305,558,1282,555,1275v-12,-25,-10,-21,-30,-30e" filled="f" strokeweight=".5pt">
                  <v:path arrowok="t" o:connecttype="custom" o:connectlocs="0,0;9152,3241;15254,7182;25829,11123;30507,15065;34981,21021;47184,26276;53286,33458;59387,37399;67116,43968;77691,59734;80742,61748;86844,68930;95996,80754;111249,105103;114300,113599;112876,111672;106775,109045" o:connectangles="0,0,0,0,0,0,0,0,0,0,0,0,0,0,0,0,0,0"/>
                </v:shape>
                <w10:wrap type="square" anchory="line"/>
                <w10:anchorlock/>
              </v:group>
            </w:pict>
          </mc:Fallback>
        </mc:AlternateContent>
      </w:r>
      <w:r w:rsidRPr="0058433C">
        <w:rPr>
          <w:sz w:val="24"/>
          <w:szCs w:val="24"/>
        </w:rPr>
        <w:t xml:space="preserve">нить может скользить без трения (см. рисунок). Груз массой </w:t>
      </w:r>
      <w:r w:rsidRPr="0058433C">
        <w:rPr>
          <w:i/>
          <w:sz w:val="24"/>
          <w:szCs w:val="24"/>
          <w:lang w:val="en-US"/>
        </w:rPr>
        <w:t>M</w:t>
      </w:r>
      <w:r w:rsidRPr="0058433C">
        <w:rPr>
          <w:sz w:val="24"/>
          <w:szCs w:val="24"/>
        </w:rPr>
        <w:t xml:space="preserve"> находится на шероховатой наклонной плоскости (угол наклона плоскости к горизонту </w:t>
      </w:r>
      <w:r w:rsidRPr="0058433C">
        <w:rPr>
          <w:sz w:val="24"/>
          <w:szCs w:val="24"/>
        </w:rPr>
        <w:sym w:font="Symbol" w:char="0061"/>
      </w:r>
      <w:r w:rsidRPr="0058433C">
        <w:rPr>
          <w:sz w:val="24"/>
          <w:szCs w:val="24"/>
        </w:rPr>
        <w:t xml:space="preserve"> = 30°, коэффициент трения </w:t>
      </w:r>
      <w:r w:rsidRPr="0058433C">
        <w:rPr>
          <w:sz w:val="24"/>
          <w:szCs w:val="24"/>
        </w:rPr>
        <w:sym w:font="Symbol" w:char="006D"/>
      </w:r>
      <w:r w:rsidRPr="0058433C">
        <w:rPr>
          <w:sz w:val="24"/>
          <w:szCs w:val="24"/>
        </w:rPr>
        <w:t xml:space="preserve"> = 0,3). Чему равно максимальное значение массы </w:t>
      </w:r>
      <w:r w:rsidRPr="0058433C">
        <w:rPr>
          <w:i/>
          <w:sz w:val="24"/>
          <w:szCs w:val="24"/>
          <w:lang w:val="en-US"/>
        </w:rPr>
        <w:t>m</w:t>
      </w:r>
      <w:r w:rsidRPr="0058433C">
        <w:rPr>
          <w:sz w:val="24"/>
          <w:szCs w:val="24"/>
        </w:rPr>
        <w:t>, при котором система грузов ещё не выходит из первоначального состояния покоя? Решение поясните схематичным рисунком с указанием сил, действующих на грузы.</w:t>
      </w:r>
    </w:p>
    <w:p w:rsidR="000E4C1B" w:rsidRPr="00A96ACD" w:rsidRDefault="000E4C1B" w:rsidP="0058433C">
      <w:pPr>
        <w:keepNext/>
        <w:rPr>
          <w:sz w:val="8"/>
          <w:szCs w:val="8"/>
        </w:rPr>
      </w:pPr>
      <w:r w:rsidRPr="0058433C">
        <w:rPr>
          <w:sz w:val="24"/>
          <w:szCs w:val="24"/>
        </w:rPr>
        <w:fldChar w:fldCharType="end"/>
      </w:r>
      <w:r w:rsidRPr="0058433C">
        <w:rPr>
          <w:sz w:val="24"/>
          <w:szCs w:val="24"/>
        </w:rPr>
        <w:fldChar w:fldCharType="begin"/>
      </w:r>
      <w:r w:rsidRPr="0058433C">
        <w:rPr>
          <w:sz w:val="24"/>
          <w:szCs w:val="24"/>
        </w:rPr>
        <w:instrText xml:space="preserve"> INCLUDETEXT "http://192.168.1.1:800/docs/2B9C9372D6C8B8CB4CAD85897CBFA571/docs/PHIS.E11.KO_C2.27/source.xml?type=xs3doc&amp;guid=82351BD08FE99BBE42A0E77DF44CD5D7" \c XML  \* MERGEFORMAT </w:instrText>
      </w:r>
      <w:r w:rsidRPr="0058433C">
        <w:rPr>
          <w:sz w:val="24"/>
          <w:szCs w:val="24"/>
        </w:rPr>
        <w:fldChar w:fldCharType="separate"/>
      </w:r>
    </w:p>
    <w:tbl>
      <w:tblPr>
        <w:tblStyle w:val="a3"/>
        <w:tblW w:w="9637" w:type="dxa"/>
        <w:tblLook w:val="01E0" w:firstRow="1" w:lastRow="1" w:firstColumn="1" w:lastColumn="1" w:noHBand="0" w:noVBand="0"/>
      </w:tblPr>
      <w:tblGrid>
        <w:gridCol w:w="9637"/>
      </w:tblGrid>
      <w:tr w:rsidR="000E4C1B" w:rsidRPr="0058433C" w:rsidTr="0058433C">
        <w:tc>
          <w:tcPr>
            <w:tcW w:w="9637" w:type="dxa"/>
          </w:tcPr>
          <w:p w:rsidR="000E4C1B" w:rsidRPr="0058433C" w:rsidRDefault="000E4C1B" w:rsidP="0058433C">
            <w:pPr>
              <w:shd w:val="clear" w:color="000000" w:fill="auto"/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Возможное решение </w:t>
            </w:r>
          </w:p>
        </w:tc>
      </w:tr>
      <w:tr w:rsidR="000E4C1B" w:rsidRPr="0058433C" w:rsidTr="0058433C">
        <w:tc>
          <w:tcPr>
            <w:tcW w:w="9637" w:type="dxa"/>
          </w:tcPr>
          <w:p w:rsidR="000E4C1B" w:rsidRPr="0058433C" w:rsidRDefault="000E4C1B" w:rsidP="0058433C">
            <w:pPr>
              <w:shd w:val="clear" w:color="000000" w:fill="auto"/>
              <w:ind w:right="4855"/>
              <w:rPr>
                <w:sz w:val="24"/>
                <w:szCs w:val="24"/>
              </w:rPr>
            </w:pPr>
            <w:r w:rsidRPr="0058433C">
              <w:rPr>
                <w:noProof/>
                <w:sz w:val="24"/>
                <w:szCs w:val="24"/>
              </w:rPr>
              <mc:AlternateContent>
                <mc:Choice Requires="wpc">
                  <w:drawing>
                    <wp:anchor distT="0" distB="0" distL="114300" distR="114300" simplePos="0" relativeHeight="251661312" behindDoc="0" locked="0" layoutInCell="1" allowOverlap="1" wp14:anchorId="3AD22EA3" wp14:editId="2C53FB08">
                      <wp:simplePos x="0" y="0"/>
                      <wp:positionH relativeFrom="column">
                        <wp:posOffset>3246120</wp:posOffset>
                      </wp:positionH>
                      <wp:positionV relativeFrom="paragraph">
                        <wp:posOffset>70485</wp:posOffset>
                      </wp:positionV>
                      <wp:extent cx="2628900" cy="2466975"/>
                      <wp:effectExtent l="12700" t="38100" r="0" b="0"/>
                      <wp:wrapNone/>
                      <wp:docPr id="100" name="Полотно 10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60" name="Text Box 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300" y="685800"/>
                                  <a:ext cx="34290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8433C" w:rsidRDefault="0058433C" w:rsidP="000E4C1B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" name="Text Box 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71700" y="1143000"/>
                                  <a:ext cx="30480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8433C" w:rsidRDefault="0058433C" w:rsidP="000E4C1B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m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" name="Text Box 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2900" y="1257300"/>
                                  <a:ext cx="3048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8433C" w:rsidRDefault="0058433C" w:rsidP="000E4C1B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sym w:font="Symbol" w:char="0061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" name="Line 62"/>
                              <wps:cNvCnPr/>
                              <wps:spPr bwMode="auto">
                                <a:xfrm flipV="1">
                                  <a:off x="1828800" y="457200"/>
                                  <a:ext cx="114300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" name="Line 63"/>
                              <wps:cNvCnPr/>
                              <wps:spPr bwMode="auto">
                                <a:xfrm flipV="1">
                                  <a:off x="1028700" y="342900"/>
                                  <a:ext cx="914400" cy="457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" name="Line 64"/>
                              <wps:cNvCnPr/>
                              <wps:spPr bwMode="auto">
                                <a:xfrm flipV="1">
                                  <a:off x="457200" y="571500"/>
                                  <a:ext cx="457200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" name="Line 65"/>
                              <wps:cNvCnPr/>
                              <wps:spPr bwMode="auto">
                                <a:xfrm flipV="1">
                                  <a:off x="0" y="685800"/>
                                  <a:ext cx="1828800" cy="914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" name="Line 66"/>
                              <wps:cNvCnPr/>
                              <wps:spPr bwMode="auto">
                                <a:xfrm rot="16200000" flipV="1">
                                  <a:off x="342900" y="914400"/>
                                  <a:ext cx="457200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8" name="Line 67"/>
                              <wps:cNvCnPr/>
                              <wps:spPr bwMode="auto">
                                <a:xfrm rot="16200000" flipV="1">
                                  <a:off x="800100" y="685800"/>
                                  <a:ext cx="457200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9" name="Oval 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28800" y="342900"/>
                                  <a:ext cx="228600" cy="2286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" name="Line 69"/>
                              <wps:cNvCnPr/>
                              <wps:spPr bwMode="auto">
                                <a:xfrm flipV="1">
                                  <a:off x="0" y="1600200"/>
                                  <a:ext cx="18288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1" name="Line 70"/>
                              <wps:cNvCnPr/>
                              <wps:spPr bwMode="auto">
                                <a:xfrm flipV="1">
                                  <a:off x="1828800" y="685800"/>
                                  <a:ext cx="635" cy="914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2" name="Line 71"/>
                              <wps:cNvCnPr/>
                              <wps:spPr bwMode="auto">
                                <a:xfrm flipV="1">
                                  <a:off x="2057400" y="457200"/>
                                  <a:ext cx="635" cy="685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" name="Line 72"/>
                              <wps:cNvCnPr/>
                              <wps:spPr bwMode="auto">
                                <a:xfrm flipV="1">
                                  <a:off x="1943100" y="1143000"/>
                                  <a:ext cx="635" cy="457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" name="Line 73"/>
                              <wps:cNvCnPr/>
                              <wps:spPr bwMode="auto">
                                <a:xfrm flipV="1">
                                  <a:off x="2171700" y="1143000"/>
                                  <a:ext cx="635" cy="457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" name="Line 74"/>
                              <wps:cNvCnPr/>
                              <wps:spPr bwMode="auto">
                                <a:xfrm>
                                  <a:off x="1943100" y="1143000"/>
                                  <a:ext cx="2286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" name="Line 75"/>
                              <wps:cNvCnPr/>
                              <wps:spPr bwMode="auto">
                                <a:xfrm flipH="1" flipV="1">
                                  <a:off x="1943100" y="1600200"/>
                                  <a:ext cx="2286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" name="Freeform 76"/>
                              <wps:cNvSpPr>
                                <a:spLocks/>
                              </wps:cNvSpPr>
                              <wps:spPr bwMode="auto">
                                <a:xfrm rot="2253383">
                                  <a:off x="228600" y="1485900"/>
                                  <a:ext cx="114300" cy="114300"/>
                                </a:xfrm>
                                <a:custGeom>
                                  <a:avLst/>
                                  <a:gdLst>
                                    <a:gd name="T0" fmla="*/ 0 w 562"/>
                                    <a:gd name="T1" fmla="*/ 0 h 1305"/>
                                    <a:gd name="T2" fmla="*/ 45 w 562"/>
                                    <a:gd name="T3" fmla="*/ 37 h 1305"/>
                                    <a:gd name="T4" fmla="*/ 75 w 562"/>
                                    <a:gd name="T5" fmla="*/ 82 h 1305"/>
                                    <a:gd name="T6" fmla="*/ 127 w 562"/>
                                    <a:gd name="T7" fmla="*/ 127 h 1305"/>
                                    <a:gd name="T8" fmla="*/ 150 w 562"/>
                                    <a:gd name="T9" fmla="*/ 172 h 1305"/>
                                    <a:gd name="T10" fmla="*/ 172 w 562"/>
                                    <a:gd name="T11" fmla="*/ 240 h 1305"/>
                                    <a:gd name="T12" fmla="*/ 232 w 562"/>
                                    <a:gd name="T13" fmla="*/ 300 h 1305"/>
                                    <a:gd name="T14" fmla="*/ 262 w 562"/>
                                    <a:gd name="T15" fmla="*/ 382 h 1305"/>
                                    <a:gd name="T16" fmla="*/ 292 w 562"/>
                                    <a:gd name="T17" fmla="*/ 427 h 1305"/>
                                    <a:gd name="T18" fmla="*/ 330 w 562"/>
                                    <a:gd name="T19" fmla="*/ 502 h 1305"/>
                                    <a:gd name="T20" fmla="*/ 382 w 562"/>
                                    <a:gd name="T21" fmla="*/ 682 h 1305"/>
                                    <a:gd name="T22" fmla="*/ 397 w 562"/>
                                    <a:gd name="T23" fmla="*/ 705 h 1305"/>
                                    <a:gd name="T24" fmla="*/ 427 w 562"/>
                                    <a:gd name="T25" fmla="*/ 787 h 1305"/>
                                    <a:gd name="T26" fmla="*/ 472 w 562"/>
                                    <a:gd name="T27" fmla="*/ 922 h 1305"/>
                                    <a:gd name="T28" fmla="*/ 547 w 562"/>
                                    <a:gd name="T29" fmla="*/ 1200 h 1305"/>
                                    <a:gd name="T30" fmla="*/ 562 w 562"/>
                                    <a:gd name="T31" fmla="*/ 1297 h 1305"/>
                                    <a:gd name="T32" fmla="*/ 555 w 562"/>
                                    <a:gd name="T33" fmla="*/ 1275 h 1305"/>
                                    <a:gd name="T34" fmla="*/ 525 w 562"/>
                                    <a:gd name="T35" fmla="*/ 1245 h 13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</a:cxnLst>
                                  <a:rect l="0" t="0" r="r" b="b"/>
                                  <a:pathLst>
                                    <a:path w="562" h="1305">
                                      <a:moveTo>
                                        <a:pt x="0" y="0"/>
                                      </a:moveTo>
                                      <a:cubicBezTo>
                                        <a:pt x="14" y="14"/>
                                        <a:pt x="32" y="22"/>
                                        <a:pt x="45" y="37"/>
                                      </a:cubicBezTo>
                                      <a:cubicBezTo>
                                        <a:pt x="57" y="51"/>
                                        <a:pt x="61" y="71"/>
                                        <a:pt x="75" y="82"/>
                                      </a:cubicBezTo>
                                      <a:cubicBezTo>
                                        <a:pt x="113" y="111"/>
                                        <a:pt x="96" y="96"/>
                                        <a:pt x="127" y="127"/>
                                      </a:cubicBezTo>
                                      <a:cubicBezTo>
                                        <a:pt x="150" y="194"/>
                                        <a:pt x="117" y="104"/>
                                        <a:pt x="150" y="172"/>
                                      </a:cubicBezTo>
                                      <a:cubicBezTo>
                                        <a:pt x="160" y="192"/>
                                        <a:pt x="160" y="222"/>
                                        <a:pt x="172" y="240"/>
                                      </a:cubicBezTo>
                                      <a:cubicBezTo>
                                        <a:pt x="186" y="261"/>
                                        <a:pt x="211" y="286"/>
                                        <a:pt x="232" y="300"/>
                                      </a:cubicBezTo>
                                      <a:cubicBezTo>
                                        <a:pt x="240" y="322"/>
                                        <a:pt x="253" y="363"/>
                                        <a:pt x="262" y="382"/>
                                      </a:cubicBezTo>
                                      <a:cubicBezTo>
                                        <a:pt x="270" y="398"/>
                                        <a:pt x="292" y="427"/>
                                        <a:pt x="292" y="427"/>
                                      </a:cubicBezTo>
                                      <a:cubicBezTo>
                                        <a:pt x="301" y="459"/>
                                        <a:pt x="320" y="472"/>
                                        <a:pt x="330" y="502"/>
                                      </a:cubicBezTo>
                                      <a:cubicBezTo>
                                        <a:pt x="350" y="562"/>
                                        <a:pt x="363" y="622"/>
                                        <a:pt x="382" y="682"/>
                                      </a:cubicBezTo>
                                      <a:cubicBezTo>
                                        <a:pt x="385" y="691"/>
                                        <a:pt x="393" y="697"/>
                                        <a:pt x="397" y="705"/>
                                      </a:cubicBezTo>
                                      <a:cubicBezTo>
                                        <a:pt x="409" y="729"/>
                                        <a:pt x="419" y="762"/>
                                        <a:pt x="427" y="787"/>
                                      </a:cubicBezTo>
                                      <a:cubicBezTo>
                                        <a:pt x="443" y="832"/>
                                        <a:pt x="445" y="882"/>
                                        <a:pt x="472" y="922"/>
                                      </a:cubicBezTo>
                                      <a:cubicBezTo>
                                        <a:pt x="462" y="1046"/>
                                        <a:pt x="482" y="1101"/>
                                        <a:pt x="547" y="1200"/>
                                      </a:cubicBezTo>
                                      <a:cubicBezTo>
                                        <a:pt x="550" y="1218"/>
                                        <a:pt x="562" y="1281"/>
                                        <a:pt x="562" y="1297"/>
                                      </a:cubicBezTo>
                                      <a:cubicBezTo>
                                        <a:pt x="562" y="1305"/>
                                        <a:pt x="558" y="1282"/>
                                        <a:pt x="555" y="1275"/>
                                      </a:cubicBezTo>
                                      <a:cubicBezTo>
                                        <a:pt x="543" y="1250"/>
                                        <a:pt x="545" y="1254"/>
                                        <a:pt x="525" y="124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" name="Line 77"/>
                              <wps:cNvCnPr/>
                              <wps:spPr bwMode="auto">
                                <a:xfrm flipV="1">
                                  <a:off x="800100" y="571500"/>
                                  <a:ext cx="685800" cy="342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" name="Line 78"/>
                              <wps:cNvCnPr/>
                              <wps:spPr bwMode="auto">
                                <a:xfrm flipH="1">
                                  <a:off x="800100" y="914400"/>
                                  <a:ext cx="635" cy="800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" name="Line 79"/>
                              <wps:cNvCnPr/>
                              <wps:spPr bwMode="auto">
                                <a:xfrm flipH="1">
                                  <a:off x="342900" y="914400"/>
                                  <a:ext cx="457200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" name="Line 80"/>
                              <wps:cNvCnPr/>
                              <wps:spPr bwMode="auto">
                                <a:xfrm flipH="1" flipV="1">
                                  <a:off x="457200" y="228600"/>
                                  <a:ext cx="342900" cy="685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" name="Line 81"/>
                              <wps:cNvCnPr/>
                              <wps:spPr bwMode="auto">
                                <a:xfrm flipV="1">
                                  <a:off x="2057400" y="571500"/>
                                  <a:ext cx="635" cy="800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3" name="Freeform 8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57400" y="1371600"/>
                                  <a:ext cx="19050" cy="6350"/>
                                </a:xfrm>
                                <a:custGeom>
                                  <a:avLst/>
                                  <a:gdLst>
                                    <a:gd name="T0" fmla="*/ 0 w 30"/>
                                    <a:gd name="T1" fmla="*/ 0 h 10"/>
                                    <a:gd name="T2" fmla="*/ 30 w 30"/>
                                    <a:gd name="T3" fmla="*/ 6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30" h="10">
                                      <a:moveTo>
                                        <a:pt x="0" y="0"/>
                                      </a:moveTo>
                                      <a:cubicBezTo>
                                        <a:pt x="15" y="10"/>
                                        <a:pt x="5" y="6"/>
                                        <a:pt x="30" y="6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4" name="Freeform 83"/>
                              <wps:cNvSpPr>
                                <a:spLocks/>
                              </wps:cNvSpPr>
                              <wps:spPr bwMode="auto">
                                <a:xfrm rot="10800000">
                                  <a:off x="2057400" y="1371600"/>
                                  <a:ext cx="19050" cy="6350"/>
                                </a:xfrm>
                                <a:custGeom>
                                  <a:avLst/>
                                  <a:gdLst>
                                    <a:gd name="T0" fmla="*/ 0 w 30"/>
                                    <a:gd name="T1" fmla="*/ 0 h 10"/>
                                    <a:gd name="T2" fmla="*/ 30 w 30"/>
                                    <a:gd name="T3" fmla="*/ 6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30" h="10">
                                      <a:moveTo>
                                        <a:pt x="0" y="0"/>
                                      </a:moveTo>
                                      <a:cubicBezTo>
                                        <a:pt x="15" y="10"/>
                                        <a:pt x="5" y="6"/>
                                        <a:pt x="30" y="6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" name="Line 84"/>
                              <wps:cNvCnPr/>
                              <wps:spPr bwMode="auto">
                                <a:xfrm>
                                  <a:off x="2057400" y="1371600"/>
                                  <a:ext cx="635" cy="800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oval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" name="Text Box 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7200" y="114300"/>
                                  <a:ext cx="37401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8433C" w:rsidRDefault="0058433C" w:rsidP="000E4C1B">
                                    <w:r w:rsidRPr="00617F30">
                                      <w:rPr>
                                        <w:position w:val="-6"/>
                                        <w:szCs w:val="24"/>
                                      </w:rPr>
                                      <w:object w:dxaOrig="300" w:dyaOrig="360">
                                        <v:shape id="_x0000_i1057" type="#_x0000_t75" style="width:15pt;height:21pt" o:ole="">
                                          <v:imagedata r:id="rId9" o:title=""/>
                                        </v:shape>
                                        <o:OLEObject Type="Embed" ProgID="Equation.3" ShapeID="_x0000_i1057" DrawAspect="Content" ObjectID="_1410003092" r:id="rId1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87" name="Text Box 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28700" y="342900"/>
                                  <a:ext cx="348615" cy="358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8433C" w:rsidRDefault="0058433C" w:rsidP="000E4C1B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 w:rsidRPr="00617F30">
                                      <w:rPr>
                                        <w:position w:val="-12"/>
                                        <w:szCs w:val="24"/>
                                        <w:vertAlign w:val="subscript"/>
                                        <w:lang w:val="en-US"/>
                                      </w:rPr>
                                      <w:object w:dxaOrig="260" w:dyaOrig="419">
                                        <v:shape id="_x0000_i1058" type="#_x0000_t75" style="width:12.75pt;height:21pt" o:ole="">
                                          <v:imagedata r:id="rId11" o:title=""/>
                                        </v:shape>
                                        <o:OLEObject Type="Embed" ProgID="Equation.3" ShapeID="_x0000_i1058" DrawAspect="Content" ObjectID="_1410003093" r:id="rId1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88" name="Text Box 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1028700"/>
                                  <a:ext cx="450215" cy="383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8433C" w:rsidRDefault="0058433C" w:rsidP="000E4C1B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 w:rsidRPr="00617F30">
                                      <w:rPr>
                                        <w:position w:val="-16"/>
                                        <w:szCs w:val="24"/>
                                        <w:lang w:val="en-US"/>
                                      </w:rPr>
                                      <w:object w:dxaOrig="420" w:dyaOrig="460">
                                        <v:shape id="_x0000_i1059" type="#_x0000_t75" style="width:21pt;height:23.25pt" o:ole="">
                                          <v:imagedata r:id="rId13" o:title=""/>
                                        </v:shape>
                                        <o:OLEObject Type="Embed" ProgID="Equation.3" ShapeID="_x0000_i1059" DrawAspect="Content" ObjectID="_1410003094" r:id="rId1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89" name="Text Box 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0100" y="1600200"/>
                                  <a:ext cx="488315" cy="3200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8433C" w:rsidRDefault="0058433C" w:rsidP="000E4C1B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 w:rsidRPr="00617F30">
                                      <w:rPr>
                                        <w:position w:val="-12"/>
                                        <w:szCs w:val="24"/>
                                        <w:lang w:val="en-US"/>
                                      </w:rPr>
                                      <w:object w:dxaOrig="480" w:dyaOrig="360">
                                        <v:shape id="_x0000_i1060" type="#_x0000_t75" style="width:24pt;height:18pt" o:ole="">
                                          <v:imagedata r:id="rId15" o:title=""/>
                                        </v:shape>
                                        <o:OLEObject Type="Embed" ProgID="Equation.3" ShapeID="_x0000_i1060" DrawAspect="Content" ObjectID="_1410003095" r:id="rId1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90" name="Text Box 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86000" y="342900"/>
                                  <a:ext cx="34290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8433C" w:rsidRDefault="0058433C" w:rsidP="000E4C1B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x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" name="Text Box 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45720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8433C" w:rsidRDefault="0058433C" w:rsidP="000E4C1B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 xml:space="preserve">   </w:t>
                                    </w: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y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" name="Line 91"/>
                              <wps:cNvCnPr/>
                              <wps:spPr bwMode="auto">
                                <a:xfrm flipH="1">
                                  <a:off x="1143000" y="342900"/>
                                  <a:ext cx="1371600" cy="685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" name="Text Box 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57400" y="685800"/>
                                  <a:ext cx="374015" cy="3924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8433C" w:rsidRDefault="0058433C" w:rsidP="000E4C1B">
                                    <w:r w:rsidRPr="00617F30">
                                      <w:rPr>
                                        <w:position w:val="-12"/>
                                        <w:szCs w:val="24"/>
                                      </w:rPr>
                                      <w:object w:dxaOrig="300" w:dyaOrig="420">
                                        <v:shape id="_x0000_i1061" type="#_x0000_t75" style="width:15pt;height:24pt" o:ole="">
                                          <v:imagedata r:id="rId17" o:title=""/>
                                        </v:shape>
                                        <o:OLEObject Type="Embed" ProgID="Equation.3" ShapeID="_x0000_i1061" DrawAspect="Content" ObjectID="_1410003096" r:id="rId1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94" name="Text Box 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57400" y="1828800"/>
                                  <a:ext cx="431165" cy="3200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8433C" w:rsidRDefault="0058433C" w:rsidP="000E4C1B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noProof/>
                                        <w:sz w:val="20"/>
                                        <w:szCs w:val="20"/>
                                      </w:rPr>
                                      <w:drawing>
                                        <wp:inline distT="0" distB="0" distL="0" distR="0" wp14:anchorId="7DE5FE9E" wp14:editId="7B65E596">
                                          <wp:extent cx="238125" cy="228600"/>
                                          <wp:effectExtent l="0" t="0" r="9525" b="0"/>
                                          <wp:docPr id="155" name="Рисунок 155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42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19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238125" cy="22860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95" name="Line 94"/>
                              <wps:cNvCnPr/>
                              <wps:spPr bwMode="auto">
                                <a:xfrm rot="16200000" flipH="1">
                                  <a:off x="0" y="342900"/>
                                  <a:ext cx="1371600" cy="685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" name="Line 95"/>
                              <wps:cNvCnPr/>
                              <wps:spPr bwMode="auto">
                                <a:xfrm rot="5400000" flipH="1" flipV="1">
                                  <a:off x="1315085" y="1771015"/>
                                  <a:ext cx="10287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" name="Text Box 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00200" y="2171700"/>
                                  <a:ext cx="40005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8433C" w:rsidRDefault="0058433C" w:rsidP="000E4C1B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y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8" name="Text Box 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4400" y="1028700"/>
                                  <a:ext cx="45720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8433C" w:rsidRDefault="0058433C" w:rsidP="000E4C1B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O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9" name="Text Box 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85900" y="800100"/>
                                  <a:ext cx="45720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8433C" w:rsidRDefault="0058433C" w:rsidP="000E4C1B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O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Полотно 100" o:spid="_x0000_s1081" editas="canvas" style="position:absolute;left:0;text-align:left;margin-left:255.6pt;margin-top:5.55pt;width:207pt;height:194.25pt;z-index:251661312;mso-position-horizontal-relative:text;mso-position-vertical-relative:text" coordsize="26289,24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">
                      <v:shape id="_x0000_s1082" type="#_x0000_t75" style="position:absolute;width:26289;height:24669;visibility:visible;mso-wrap-style:square">
                        <v:fill o:detectmouseclick="t"/>
                        <v:path o:connecttype="none"/>
                      </v:shape>
                      <v:shape id="Text Box 59" o:spid="_x0000_s1083" type="#_x0000_t202" style="position:absolute;left:1143;top:6858;width:3429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      <v:textbox>
                          <w:txbxContent>
                            <w:p w:rsidR="000E4C1B" w:rsidRDefault="000E4C1B" w:rsidP="000E4C1B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 Box 60" o:spid="_x0000_s1084" type="#_x0000_t202" style="position:absolute;left:21717;top:11430;width:3048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          <v:textbox>
                          <w:txbxContent>
                            <w:p w:rsidR="000E4C1B" w:rsidRDefault="000E4C1B" w:rsidP="000E4C1B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lang w:val="en-US"/>
                                </w:rPr>
                                <w:t>m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61" o:spid="_x0000_s1085" type="#_x0000_t202" style="position:absolute;left:3429;top:12573;width:304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daM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IZ3D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daMMAAADbAAAADwAAAAAAAAAAAAAAAACYAgAAZHJzL2Rv&#10;d25yZXYueG1sUEsFBgAAAAAEAAQA9QAAAIgDAAAAAA==&#10;" filled="f" stroked="f">
                        <v:textbox>
                          <w:txbxContent>
                            <w:p w:rsidR="000E4C1B" w:rsidRDefault="000E4C1B" w:rsidP="000E4C1B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sym w:font="Symbol" w:char="0061"/>
                              </w:r>
                            </w:p>
                          </w:txbxContent>
                        </v:textbox>
                      </v:shape>
                      <v:line id="Line 62" o:spid="_x0000_s1086" style="position:absolute;flip:y;visibility:visible;mso-wrap-style:square" from="18288,4572" to="19431,6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HzfsIAAADbAAAADwAAAGRycy9kb3ducmV2LnhtbESPQYvCMBSE7wv+h/AEb2uqC0WqUUQQ&#10;lN3D6gp7fTSvTbF5KUm09d9vFgSPw8x8w6w2g23FnXxoHCuYTTMQxKXTDdcKLj/79wWIEJE1to5J&#10;wYMCbNajtxUW2vV8ovs51iJBOBSowMTYFVKG0pDFMHUdcfIq5y3GJH0ttcc+wW0r51mWS4sNpwWD&#10;He0MldfzzSqQx8/+2+/nl6quDp37PZqvvB+UmoyH7RJEpCG+ws/2QSvIP+D/S/oBcv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vHzfsIAAADbAAAADwAAAAAAAAAAAAAA&#10;AAChAgAAZHJzL2Rvd25yZXYueG1sUEsFBgAAAAAEAAQA+QAAAJADAAAAAA==&#10;" strokeweight="1.5pt"/>
                      <v:line id="Line 63" o:spid="_x0000_s1087" style="position:absolute;flip:y;visibility:visible;mso-wrap-style:square" from="10287,3429" to="19431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5XHcUAAADbAAAADwAAAGRycy9kb3ducmV2LnhtbESPQWsCMRSE70L/Q3iFXqRmLSJ2axQR&#10;BA9eqrLS2+vmdbPs5mVNom7/fVMQPA4z8w0zX/a2FVfyoXasYDzKQBCXTtdcKTgeNq8zECEia2wd&#10;k4JfCrBcPA3mmGt340+67mMlEoRDjgpMjF0uZSgNWQwj1xEn78d5izFJX0nt8ZbgtpVvWTaVFmtO&#10;CwY7Whsqm/3FKpCz3fDsV9+TpmhOp3dTlEX3tVPq5blffYCI1MdH+N7eagXTCfx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H5XHcUAAADbAAAADwAAAAAAAAAA&#10;AAAAAAChAgAAZHJzL2Rvd25yZXYueG1sUEsFBgAAAAAEAAQA+QAAAJMDAAAAAA==&#10;"/>
                      <v:line id="Line 64" o:spid="_x0000_s1088" style="position:absolute;flip:y;visibility:visible;mso-wrap-style:square" from="4572,5715" to="9144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TOkcIAAADbAAAADwAAAGRycy9kb3ducmV2LnhtbESPQYvCMBSE7wv+h/AEb2uqsEWqUUQQ&#10;lN3D6gp7fTSvTbF5KUm09d9vFgSPw8x8w6w2g23FnXxoHCuYTTMQxKXTDdcKLj/79wWIEJE1to5J&#10;wYMCbNajtxUW2vV8ovs51iJBOBSowMTYFVKG0pDFMHUdcfIq5y3GJH0ttcc+wW0r51mWS4sNpwWD&#10;He0MldfzzSqQx8/+2+/nl6quDp37PZqvvB+UmoyH7RJEpCG+ws/2QSvIP+D/S/oBcv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lTOkcIAAADbAAAADwAAAAAAAAAAAAAA&#10;AAChAgAAZHJzL2Rvd25yZXYueG1sUEsFBgAAAAAEAAQA+QAAAJADAAAAAA==&#10;" strokeweight="1.5pt"/>
                      <v:line id="Line 65" o:spid="_x0000_s1089" style="position:absolute;flip:y;visibility:visible;mso-wrap-style:square" from="0,6858" to="18288,1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ZQ5sIAAADbAAAADwAAAGRycy9kb3ducmV2LnhtbESPT4vCMBTE78J+h/AW9qbpeijSNYoI&#10;guIe/AdeH81rU7Z5KUnW1m9vBMHjMDO/YebLwbbiRj40jhV8TzIQxKXTDdcKLufNeAYiRGSNrWNS&#10;cKcAy8XHaI6Fdj0f6XaKtUgQDgUqMDF2hZShNGQxTFxHnLzKeYsxSV9L7bFPcNvKaZbl0mLDacFg&#10;R2tD5d/p3yqQu31/8JvppaqrbeeuO/Ob94NSX5/D6gdEpCG+w6/2VivIc3h+ST9AL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oZQ5sIAAADbAAAADwAAAAAAAAAAAAAA&#10;AAChAgAAZHJzL2Rvd25yZXYueG1sUEsFBgAAAAAEAAQA+QAAAJADAAAAAA==&#10;" strokeweight="1.5pt"/>
                      <v:line id="Line 66" o:spid="_x0000_s1090" style="position:absolute;rotation:90;flip:y;visibility:visible;mso-wrap-style:square" from="3429,9144" to="8001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JHfscAAADbAAAADwAAAGRycy9kb3ducmV2LnhtbESPW2vCQBSE3wv+h+UIvtWNvURJXUUK&#10;xQot1AtC3o7Z02wwezZktzH213cLhT4OM/MNM1/2thYdtb5yrGAyTkAQF05XXCo47F9uZyB8QNZY&#10;OyYFV/KwXAxu5phpd+EtdbtQighhn6ECE0KTSekLQxb92DXE0ft0rcUQZVtK3eIlwm0t75IklRYr&#10;jgsGG3o2VJx3X1bB6b7qJuv0uHl7eDT5LA8f3/l7qdRo2K+eQATqw3/4r/2qFaRT+P0Sf4Bc/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OAkd+xwAAANsAAAAPAAAAAAAA&#10;AAAAAAAAAKECAABkcnMvZG93bnJldi54bWxQSwUGAAAAAAQABAD5AAAAlQMAAAAA&#10;" strokeweight="1.5pt"/>
                      <v:line id="Line 67" o:spid="_x0000_s1091" style="position:absolute;rotation:90;flip:y;visibility:visible;mso-wrap-style:square" from="8001,6858" to="12573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53TDMMAAADbAAAADwAAAGRycy9kb3ducmV2LnhtbERPW2vCMBR+F/wP4Qh709S5FalGGYPh&#10;BhPmBaFvx+bYFJuT0mS12683D4M9fnz35bq3teio9ZVjBdNJAoK4cLriUsHx8Daeg/ABWWPtmBT8&#10;kIf1ajhYYqbdjXfU7UMpYgj7DBWYEJpMSl8YsugnriGO3MW1FkOEbSl1i7cYbmv5mCSptFhxbDDY&#10;0Kuh4rr/tgrOs6qbbtLTx+fTs8nnefj6zbelUg+j/mUBIlAf/sV/7netII1j45f4A+Tq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+d0wzDAAAA2wAAAA8AAAAAAAAAAAAA&#10;AAAAoQIAAGRycy9kb3ducmV2LnhtbFBLBQYAAAAABAAEAPkAAACRAwAAAAA=&#10;" strokeweight="1.5pt"/>
                      <v:oval id="Oval 68" o:spid="_x0000_s1092" style="position:absolute;left:18288;top:3429;width:2286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E5q8IA&#10;AADbAAAADwAAAGRycy9kb3ducmV2LnhtbESPQYvCMBSE78L+h/AEL7KmKshuNcoiK3q1Lp4fzbOp&#10;Ni+1yWr11xtB8DjMfDPMbNHaSlyo8aVjBcNBAoI4d7rkQsHfbvX5BcIHZI2VY1JwIw+L+Udnhql2&#10;V97SJQuFiCXsU1RgQqhTKX1uyKIfuJo4egfXWAxRNoXUDV5jua3kKEkm0mLJccFgTUtD+Sn7twom&#10;x93aJNX+d3/vH8NmvD1n9/VZqV63/ZmCCNSGd/hFb3TkvuH5Jf4A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QTmrwgAAANsAAAAPAAAAAAAAAAAAAAAAAJgCAABkcnMvZG93&#10;bnJldi54bWxQSwUGAAAAAAQABAD1AAAAhwMAAAAA&#10;" strokeweight="1.5pt"/>
                      <v:line id="Line 69" o:spid="_x0000_s1093" style="position:absolute;flip:y;visibility:visible;mso-wrap-style:square" from="0,16002" to="18288,16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/r71MEAAADbAAAADwAAAGRycy9kb3ducmV2LnhtbERPPWvDMBDdA/kP4gLdErkZ3OJGCaVg&#10;cGiHJjF0PayzZWqdjKTa7r+vhkLGx/s+nBY7iIl86B0reNxlIIgbp3vuFNS3cvsMIkRkjYNjUvBL&#10;AU7H9eqAhXYzX2i6xk6kEA4FKjAxjoWUoTFkMezcSJy41nmLMUHfSe1xTuF2kPssy6XFnlODwZHe&#10;DDXf1x+rQJ7f509f7uu2a6vRfZ3NRz4vSj1sltcXEJGWeBf/uyut4CmtT1/SD5DH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/+vvUwQAAANsAAAAPAAAAAAAAAAAAAAAA&#10;AKECAABkcnMvZG93bnJldi54bWxQSwUGAAAAAAQABAD5AAAAjwMAAAAA&#10;" strokeweight="1.5pt"/>
                      <v:line id="Line 70" o:spid="_x0000_s1094" style="position:absolute;flip:y;visibility:visible;mso-wrap-style:square" from="18288,6858" to="18294,1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ZeT8IAAADbAAAADwAAAGRycy9kb3ducmV2LnhtbESPQYvCMBSE7wv+h/AEb2uqB3epRhFB&#10;UPSwq4LXR/PaFJuXkkRb/70RFvY4zMw3zGLV20Y8yIfasYLJOANBXDhdc6Xgct5+foMIEVlj45gU&#10;PCnAajn4WGCuXce/9DjFSiQIhxwVmBjbXMpQGLIYxq4lTl7pvMWYpK+k9tgluG3kNMtm0mLNacFg&#10;SxtDxe10twrk/tD9+O30UlblrnXXvTnOul6p0bBfz0FE6uN/+K+90wq+JvD+kn6AXL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LZeT8IAAADbAAAADwAAAAAAAAAAAAAA&#10;AAChAgAAZHJzL2Rvd25yZXYueG1sUEsFBgAAAAAEAAQA+QAAAJADAAAAAA==&#10;" strokeweight="1.5pt"/>
                      <v:line id="Line 71" o:spid="_x0000_s1095" style="position:absolute;flip:y;visibility:visible;mso-wrap-style:square" from="20574,4572" to="20580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L8L8YAAADbAAAADwAAAGRycy9kb3ducmV2LnhtbESPT2sCMRTE74LfIbxCL6VmldLarVFE&#10;KHjw4h9WenvdvG6W3bysSdTttzeFgsdhZn7DzBa9bcWFfKgdKxiPMhDEpdM1VwoO+8/nKYgQkTW2&#10;jknBLwVYzIeDGebaXXlLl12sRIJwyFGBibHLpQylIYth5Dri5P04bzEm6SupPV4T3LZykmWv0mLN&#10;acFgRytDZbM7WwVyunk6+eX3S1M0x+O7Kcqi+9oo9fjQLz9AROrjPfzfXmsFb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C/C/GAAAA2wAAAA8AAAAAAAAA&#10;AAAAAAAAoQIAAGRycy9kb3ducmV2LnhtbFBLBQYAAAAABAAEAPkAAACUAwAAAAA=&#10;"/>
                      <v:line id="Line 72" o:spid="_x0000_s1096" style="position:absolute;flip:y;visibility:visible;mso-wrap-style:square" from="19431,11430" to="19437,1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hlo8MAAADbAAAADwAAAGRycy9kb3ducmV2LnhtbESPQWsCMRSE7wX/Q3iCt5pVwcpqFBEE&#10;xR5aFbw+Nm83i5uXJYnu+u+bQqHHYWa+YVab3jbiST7UjhVMxhkI4sLpmisF18v+fQEiRGSNjWNS&#10;8KIAm/XgbYW5dh1/0/McK5EgHHJUYGJscylDYchiGLuWOHml8xZjkr6S2mOX4LaR0yybS4s1pwWD&#10;Le0MFffzwyqQx1P35ffTa1mVh9bdjuZz3vVKjYb9dgkiUh//w3/tg1bwMYPfL+kH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8oZaPDAAAA2wAAAA8AAAAAAAAAAAAA&#10;AAAAoQIAAGRycy9kb3ducmV2LnhtbFBLBQYAAAAABAAEAPkAAACRAwAAAAA=&#10;" strokeweight="1.5pt"/>
                      <v:line id="Line 73" o:spid="_x0000_s1097" style="position:absolute;flip:y;visibility:visible;mso-wrap-style:square" from="21717,11430" to="21723,1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H918MAAADbAAAADwAAAGRycy9kb3ducmV2LnhtbESPQWsCMRSE7wX/Q3iCt5pVxMpqFBEE&#10;xR5aFbw+Nm83i5uXJYnu+u+bQqHHYWa+YVab3jbiST7UjhVMxhkI4sLpmisF18v+fQEiRGSNjWNS&#10;8KIAm/XgbYW5dh1/0/McK5EgHHJUYGJscylDYchiGLuWOHml8xZjkr6S2mOX4LaR0yybS4s1pwWD&#10;Le0MFffzwyqQx1P35ffTa1mVh9bdjuZz3vVKjYb9dgkiUh//w3/tg1bwMYPfL+kH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DB/dfDAAAA2wAAAA8AAAAAAAAAAAAA&#10;AAAAoQIAAGRycy9kb3ducmV2LnhtbFBLBQYAAAAABAAEAPkAAACRAwAAAAA=&#10;" strokeweight="1.5pt"/>
                      <v:line id="Line 74" o:spid="_x0000_s1098" style="position:absolute;visibility:visible;mso-wrap-style:square" from="19431,11430" to="21717,11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1SVsQAAADbAAAADwAAAGRycy9kb3ducmV2LnhtbESPT2vCQBTE74V+h+UVvNWNlVqJriKC&#10;f+itqQjeHtlnEpN9m+5uNP323YLgcZiZ3zDzZW8acSXnK8sKRsMEBHFudcWFgsP35nUKwgdkjY1l&#10;UvBLHpaL56c5ptre+IuuWShEhLBPUUEZQptK6fOSDPqhbYmjd7bOYIjSFVI7vEW4aeRbkkykwYrj&#10;QoktrUvK66wzCo5dxqdLvXENdtvd7nz8qf34U6nBS7+agQjUh0f43t5rBR/v8P8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jVJWxAAAANsAAAAPAAAAAAAAAAAA&#10;AAAAAKECAABkcnMvZG93bnJldi54bWxQSwUGAAAAAAQABAD5AAAAkgMAAAAA&#10;" strokeweight="1.5pt"/>
                      <v:line id="Line 75" o:spid="_x0000_s1099" style="position:absolute;flip:x y;visibility:visible;mso-wrap-style:square" from="19431,16002" to="21717,16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bJVMIAAADbAAAADwAAAGRycy9kb3ducmV2LnhtbESPT4vCMBTE7wt+h/AEb5paxJVqFP8g&#10;eNVV1NuzebbV5qU0Ueu33ywIexxm5jfMZNaYUjypdoVlBf1eBII4tbrgTMH+Z90dgXAeWWNpmRS8&#10;ycFs2vqaYKLti7f03PlMBAi7BBXk3leJlC7NyaDr2Yo4eFdbG/RB1pnUNb4C3JQyjqKhNFhwWMix&#10;omVO6X33MAoqdoP4fDkuzmUW+83gsJKj002pTruZj0F4avx/+NPeaAXfQ/j7En6AnP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bJVMIAAADbAAAADwAAAAAAAAAAAAAA&#10;AAChAgAAZHJzL2Rvd25yZXYueG1sUEsFBgAAAAAEAAQA+QAAAJADAAAAAA==&#10;" strokeweight="1.5pt"/>
                      <v:shape id="Freeform 76" o:spid="_x0000_s1100" style="position:absolute;left:2286;top:14859;width:1143;height:1143;rotation:2461295fd;visibility:visible;mso-wrap-style:square;v-text-anchor:top" coordsize="562,13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19ORcIA&#10;AADbAAAADwAAAGRycy9kb3ducmV2LnhtbESPT4vCMBTE7wt+h/AEb2uq4CrVKCIoipdd/14fzbMN&#10;Ni+1iVq//WZhweMwM79hJrPGluJBtTeOFfS6CQjizGnDuYLDfvk5AuEDssbSMSl4kYfZtPUxwVS7&#10;J//QYxdyESHsU1RQhFClUvqsIIu+6yri6F1cbTFEWedS1/iMcFvKfpJ8SYuG40KBFS0Kyq67u1XA&#10;q80Zb99H47f3pBzJk5mfBy+lOu1mPgYRqAnv8H97rRUMh/D3Jf4AOf0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X05FwgAAANsAAAAPAAAAAAAAAAAAAAAAAJgCAABkcnMvZG93&#10;bnJldi54bWxQSwUGAAAAAAQABAD1AAAAhwMAAAAA&#10;" path="m,c14,14,32,22,45,37,57,51,61,71,75,82v38,29,21,14,52,45c150,194,117,104,150,172v10,20,10,50,22,68c186,261,211,286,232,300v8,22,21,63,30,82c270,398,292,427,292,427v9,32,28,45,38,75c350,562,363,622,382,682v3,9,11,15,15,23c409,729,419,762,427,787v16,45,18,95,45,135c462,1046,482,1101,547,1200v3,18,15,81,15,97c562,1305,558,1282,555,1275v-12,-25,-10,-21,-30,-30e" filled="f" strokeweight=".5pt">
                        <v:path arrowok="t" o:connecttype="custom" o:connectlocs="0,0;9152,3241;15254,7182;25829,11123;30507,15065;34981,21021;47184,26276;53286,33458;59387,37399;67116,43968;77691,59734;80742,61748;86844,68930;95996,80754;111249,105103;114300,113599;112876,111672;106775,109045" o:connectangles="0,0,0,0,0,0,0,0,0,0,0,0,0,0,0,0,0,0"/>
                      </v:shape>
                      <v:line id="Line 77" o:spid="_x0000_s1101" style="position:absolute;flip:y;visibility:visible;mso-wrap-style:square" from="8001,5715" to="14859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+3UcEAAADbAAAADwAAAGRycy9kb3ducmV2LnhtbERPz2vCMBS+D/Y/hDfwMmZaQR1dowxB&#10;KV7G2sGuj+atKW1eSpJp/e/NYbDjx/e73M92FBfyoXesIF9mIIhbp3vuFHw1x5dXECEiaxwdk4Ib&#10;BdjvHh9KLLS78idd6tiJFMKhQAUmxqmQMrSGLIalm4gT9+O8xZig76T2eE3hdpSrLNtIiz2nBoMT&#10;HQy1Q/1rFWzyj3VVNSacDjTE/vxtts+5UWrxNL+/gYg0x3/xn7vSCrZpbPqSfoDc3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/7dRwQAAANsAAAAPAAAAAAAAAAAAAAAA&#10;AKECAABkcnMvZG93bnJldi54bWxQSwUGAAAAAAQABAD5AAAAjwMAAAAA&#10;" strokeweight="2.25pt">
                        <v:stroke endarrow="block"/>
                      </v:line>
                      <v:line id="Line 78" o:spid="_x0000_s1102" style="position:absolute;flip:x;visibility:visible;mso-wrap-style:square" from="8001,9144" to="8007,17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MSysQAAADbAAAADwAAAGRycy9kb3ducmV2LnhtbESPzWrDMBCE74W8g9hALyWRHWh+XMsm&#10;BFJML6VJIdfF2lrG1spYSuK+fVUo9DjMzDdMXk62FzcafetYQbpMQBDXTrfcKPg8HxdbED4ga+wd&#10;k4Jv8lAWs4ccM+3u/EG3U2hEhLDPUIEJYcik9LUhi37pBuLofbnRYohybKQe8R7htperJFlLiy3H&#10;BYMDHQzV3elqFazT9+eqOhv/eqAutG8Xs3lKjVKP82n/AiLQFP7Df+1KK9js4PdL/AGy+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sxLKxAAAANsAAAAPAAAAAAAAAAAA&#10;AAAAAKECAABkcnMvZG93bnJldi54bWxQSwUGAAAAAAQABAD5AAAAkgMAAAAA&#10;" strokeweight="2.25pt">
                        <v:stroke endarrow="block"/>
                      </v:line>
                      <v:line id="Line 79" o:spid="_x0000_s1103" style="position:absolute;flip:x;visibility:visible;mso-wrap-style:square" from="3429,9144" to="8001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zLcMEAAADbAAAADwAAAGRycy9kb3ducmV2LnhtbERPz2uDMBS+D/Y/hDfoZazRQl1xpmUI&#10;LdLLWDvY9WHejGhexGRq//vmMNjx4/tdHBbbi4lG3zpWkK4TEMS10y03Cr6ux5cdCB+QNfaOScGN&#10;PBz2jw8F5trN/EnTJTQihrDPUYEJYcil9LUhi37tBuLI/bjRYohwbKQecY7htpebJMmkxZZjg8GB&#10;SkN1d/m1CrL0Y1tVV+NPJXWhPX+b1+fUKLV6Wt7fQARawr/4z11pBbu4Pn6JP0Du7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XMtwwQAAANsAAAAPAAAAAAAAAAAAAAAA&#10;AKECAABkcnMvZG93bnJldi54bWxQSwUGAAAAAAQABAD5AAAAjwMAAAAA&#10;" strokeweight="2.25pt">
                        <v:stroke endarrow="block"/>
                      </v:line>
                      <v:line id="Line 80" o:spid="_x0000_s1104" style="position:absolute;flip:x y;visibility:visible;mso-wrap-style:square" from="4572,2286" to="8001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qGesIAAADbAAAADwAAAGRycy9kb3ducmV2LnhtbESPO4/CMBCE+5P4D9Yi0R1OKFAUMIhX&#10;BO1xNHSreMmDeB1iA+Hfn5GQrhzNzDea+bI3jXhQ5yrLCuJxBII4t7riQsHpN/tOQDiPrLGxTApe&#10;5GC5GHzNMdX2yT/0OPpCBAi7FBWU3replC4vyaAb25Y4eBfbGfRBdoXUHT4D3DRyEkVTabDisFBi&#10;S5uS8uvxbhRcdnWfZLfsftrXq9t5va+3cbFVajTsVzMQnnr/H/60D1pBEsP7S/g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iqGesIAAADbAAAADwAAAAAAAAAAAAAA&#10;AAChAgAAZHJzL2Rvd25yZXYueG1sUEsFBgAAAAAEAAQA+QAAAJADAAAAAA==&#10;" strokeweight="2.25pt">
                        <v:stroke endarrow="block"/>
                      </v:line>
                      <v:line id="Line 81" o:spid="_x0000_s1105" style="position:absolute;flip:y;visibility:visible;mso-wrap-style:square" from="20574,5715" to="20580,1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LwnMQAAADbAAAADwAAAGRycy9kb3ducmV2LnhtbESPwWrDMBBE74H+g9hCLqGRbahrnCih&#10;BFpMLyV2odfF2lgm1spYauL8fVUo5DjMzBtmu5/tIC40+d6xgnSdgCBune65U/DVvD0VIHxA1jg4&#10;JgU38rDfPSy2WGp35SNd6tCJCGFfogITwlhK6VtDFv3ajcTRO7nJYohy6qSe8BrhdpBZkuTSYs9x&#10;weBIB0Ptuf6xCvL087mqGuPfD3QO/ce3eVmlRqnl4/y6ARFoDvfwf7vSCooM/r7EHyB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wvCcxAAAANsAAAAPAAAAAAAAAAAA&#10;AAAAAKECAABkcnMvZG93bnJldi54bWxQSwUGAAAAAAQABAD5AAAAkgMAAAAA&#10;" strokeweight="2.25pt">
                        <v:stroke endarrow="block"/>
                      </v:line>
                      <v:shape id="Freeform 82" o:spid="_x0000_s1106" style="position:absolute;left:20574;top:13716;width:190;height:63;visibility:visible;mso-wrap-style:square;v-text-anchor:top" coordsize="3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flnMIA&#10;AADbAAAADwAAAGRycy9kb3ducmV2LnhtbESPQYvCMBSE7wv+h/AEL4umuiKlNpUiuHjw0u7+gEfz&#10;bKvNS2myWv+9ERY8DjPzDZPuRtOJGw2utaxguYhAEFdWt1wr+P05zGMQziNr7CyTggc52GWTjxQT&#10;be9c0K30tQgQdgkqaLzvEyld1ZBBt7A9cfDOdjDogxxqqQe8B7jp5CqKNtJgy2GhwZ72DVXX8s8o&#10;OJW2qt232xz2+ScXeXy8yGKt1Gw65lsQnkb/Dv+3j1pB/AWvL+EHyO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d+WcwgAAANsAAAAPAAAAAAAAAAAAAAAAAJgCAABkcnMvZG93&#10;bnJldi54bWxQSwUGAAAAAAQABAD1AAAAhwMAAAAA&#10;" path="m,c15,10,5,6,30,6e" filled="f">
                        <v:path arrowok="t" o:connecttype="custom" o:connectlocs="0,0;19050,3810" o:connectangles="0,0"/>
                      </v:shape>
                      <v:shape id="Freeform 83" o:spid="_x0000_s1107" style="position:absolute;left:20574;top:13716;width:190;height:63;rotation:180;visibility:visible;mso-wrap-style:square;v-text-anchor:top" coordsize="3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QtWsYA&#10;AADbAAAADwAAAGRycy9kb3ducmV2LnhtbESPQWvCQBSE74X+h+UVvBTdVKRIzEZaqTSHUjAK4u2R&#10;fU1Cs29jdtX133cLgsdhZr5hsmUwnTjT4FrLCl4mCQjiyuqWawW77Xo8B+E8ssbOMim4koNl/viQ&#10;YarthTd0Ln0tIoRdigoa7/tUSlc1ZNBNbE8cvR87GPRRDrXUA14i3HRymiSv0mDLcaHBnlYNVb/l&#10;ySgwx/didky+rvtV9Rk+ukMovp83So2ewtsChKfg7+Fbu9AK5jP4/xJ/gMz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gQtWsYAAADbAAAADwAAAAAAAAAAAAAAAACYAgAAZHJz&#10;L2Rvd25yZXYueG1sUEsFBgAAAAAEAAQA9QAAAIsDAAAAAA==&#10;" path="m,c15,10,5,6,30,6e" filled="f">
                        <v:path arrowok="t" o:connecttype="custom" o:connectlocs="0,0;19050,3810" o:connectangles="0,0"/>
                      </v:shape>
                      <v:line id="Line 84" o:spid="_x0000_s1108" style="position:absolute;visibility:visible;mso-wrap-style:square" from="20574,13716" to="20580,21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vPbMUAAADbAAAADwAAAGRycy9kb3ducmV2LnhtbESPQWvCQBSE74X+h+UVequbKqYSs4oI&#10;LXrw0CTt+Zl9TYLZt2l2o/Hfu0Khx2FmvmHS9WhacabeNZYVvE4iEMSl1Q1XCor8/WUBwnlkja1l&#10;UnAlB+vV40OKibYX/qRz5isRIOwSVFB73yVSurImg25iO+Lg/djeoA+yr6Tu8RLgppXTKIqlwYbD&#10;Qo0dbWsqT9lgFPzaPK6+I3OafU0/Bltc3/aH2VGp56dxswThafT/4b/2TitYzOH+JfwAub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vPbMUAAADbAAAADwAAAAAAAAAA&#10;AAAAAAChAgAAZHJzL2Rvd25yZXYueG1sUEsFBgAAAAAEAAQA+QAAAJMDAAAAAA==&#10;" strokeweight="2.25pt">
                        <v:stroke startarrow="oval" endarrow="block"/>
                      </v:line>
                      <v:shape id="Text Box 85" o:spid="_x0000_s1109" type="#_x0000_t202" style="position:absolute;left:4572;top:1143;width:3740;height:361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9Ss8MA&#10;AADbAAAADwAAAGRycy9kb3ducmV2LnhtbESP0WrCQBRE3wv+w3KFvjUbpRWNriLagm+t0Q+4ZG+z&#10;abJ3Q3abpH59t1DwcZg5M8xmN9pG9NT5yrGCWZKCIC6crrhUcL28PS1B+ICssXFMCn7Iw247edhg&#10;pt3AZ+rzUIpYwj5DBSaENpPSF4Ys+sS1xNH7dJ3FEGVXSt3hEMttI+dpupAWK44LBls6GCrq/Nsq&#10;WKb2va5X8w9vn2+zF3M4utf2S6nH6bhfgwg0hnv4nz7pyC3g70v8AXL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e9Ss8MAAADbAAAADwAAAAAAAAAAAAAAAACYAgAAZHJzL2Rv&#10;d25yZXYueG1sUEsFBgAAAAAEAAQA9QAAAIgDAAAAAA==&#10;" filled="f" stroked="f">
                        <v:textbox style="mso-fit-shape-to-text:t">
                          <w:txbxContent>
                            <w:p w:rsidR="000E4C1B" w:rsidRDefault="000E4C1B" w:rsidP="000E4C1B">
                              <w:r w:rsidRPr="00617F30">
                                <w:rPr>
                                  <w:position w:val="-6"/>
                                  <w:szCs w:val="24"/>
                                </w:rPr>
                                <w:object w:dxaOrig="300" w:dyaOrig="360">
                                  <v:shape id="_x0000_i1060" type="#_x0000_t75" style="width:15pt;height:21pt" o:ole="">
                                    <v:imagedata r:id="rId25" o:title=""/>
                                  </v:shape>
                                  <o:OLEObject Type="Embed" ProgID="Equation.3" ShapeID="_x0000_i1060" DrawAspect="Content" ObjectID="_1409752536" r:id="rId26"/>
                                </w:object>
                              </w:r>
                            </w:p>
                          </w:txbxContent>
                        </v:textbox>
                      </v:shape>
                      <v:shape id="Text Box 86" o:spid="_x0000_s1110" type="#_x0000_t202" style="position:absolute;left:10287;top:3429;width:3486;height:35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P3KMMA&#10;AADbAAAADwAAAGRycy9kb3ducmV2LnhtbESPzW7CMBCE75V4B2uRuIEDgkJTDEL8SNzaQh9gFW/j&#10;kHgdxQYCT4+RkHoczXwzmvmytZW4UOMLxwqGgwQEceZ0wbmC3+OuPwPhA7LGyjEpuJGH5aLzNsdU&#10;uyv/0OUQchFL2KeowIRQp1L6zJBFP3A1cfT+XGMxRNnkUjd4jeW2kqMkeZcWC44LBmtaG8rKw9kq&#10;mCX2qyw/Rt/eju/DiVlv3LY+KdXrtqtPEIHa8B9+0XsduSk8v8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qP3KMMAAADbAAAADwAAAAAAAAAAAAAAAACYAgAAZHJzL2Rv&#10;d25yZXYueG1sUEsFBgAAAAAEAAQA9QAAAIgDAAAAAA==&#10;" filled="f" stroked="f">
                        <v:textbox style="mso-fit-shape-to-text:t">
                          <w:txbxContent>
                            <w:p w:rsidR="000E4C1B" w:rsidRDefault="000E4C1B" w:rsidP="000E4C1B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617F30">
                                <w:rPr>
                                  <w:position w:val="-12"/>
                                  <w:szCs w:val="24"/>
                                  <w:vertAlign w:val="subscript"/>
                                  <w:lang w:val="en-US"/>
                                </w:rPr>
                                <w:object w:dxaOrig="260" w:dyaOrig="419">
                                  <v:shape id="_x0000_i1061" type="#_x0000_t75" style="width:12.75pt;height:21pt" o:ole="">
                                    <v:imagedata r:id="rId27" o:title=""/>
                                  </v:shape>
                                  <o:OLEObject Type="Embed" ProgID="Equation.3" ShapeID="_x0000_i1061" DrawAspect="Content" ObjectID="_1409752537" r:id="rId28"/>
                                </w:object>
                              </w:r>
                            </w:p>
                          </w:txbxContent>
                        </v:textbox>
                      </v:shape>
                      <v:shape id="Text Box 87" o:spid="_x0000_s1111" type="#_x0000_t202" style="position:absolute;top:10287;width:4502;height:38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xjWsAA&#10;AADbAAAADwAAAGRycy9kb3ducmV2LnhtbERPS27CMBDdV+IO1iB1VxxQW0HAIERbqbuWzwFG8RCH&#10;xOModiFw+s4CieXT+y9WvW/UmbpYBTYwHmWgiItgKy4NHPZfL1NQMSFbbAKTgStFWC0HTwvMbbjw&#10;ls67VCoJ4ZijAZdSm2sdC0ce4yi0xMIdQ+cxCexKbTu8SLhv9CTL3rXHiqXBYUsbR0W9+/MGppn/&#10;qevZ5Df619v4zW0+wmd7MuZ52K/noBL16SG+u7+t+GSsfJEfoJ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zxjWsAAAADbAAAADwAAAAAAAAAAAAAAAACYAgAAZHJzL2Rvd25y&#10;ZXYueG1sUEsFBgAAAAAEAAQA9QAAAIUDAAAAAA==&#10;" filled="f" stroked="f">
                        <v:textbox style="mso-fit-shape-to-text:t">
                          <w:txbxContent>
                            <w:p w:rsidR="000E4C1B" w:rsidRDefault="000E4C1B" w:rsidP="000E4C1B">
                              <w:pPr>
                                <w:rPr>
                                  <w:lang w:val="en-US"/>
                                </w:rPr>
                              </w:pPr>
                              <w:r w:rsidRPr="00617F30">
                                <w:rPr>
                                  <w:position w:val="-16"/>
                                  <w:szCs w:val="24"/>
                                  <w:lang w:val="en-US"/>
                                </w:rPr>
                                <w:object w:dxaOrig="420" w:dyaOrig="460">
                                  <v:shape id="_x0000_i1062" type="#_x0000_t75" style="width:21pt;height:23.25pt" o:ole="">
                                    <v:imagedata r:id="rId29" o:title=""/>
                                  </v:shape>
                                  <o:OLEObject Type="Embed" ProgID="Equation.3" ShapeID="_x0000_i1062" DrawAspect="Content" ObjectID="_1409752538" r:id="rId30"/>
                                </w:object>
                              </w:r>
                            </w:p>
                          </w:txbxContent>
                        </v:textbox>
                      </v:shape>
                      <v:shape id="Text Box 88" o:spid="_x0000_s1112" type="#_x0000_t202" style="position:absolute;left:8001;top:16002;width:4883;height:32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DGwcIA&#10;AADbAAAADwAAAGRycy9kb3ducmV2LnhtbESP3YrCMBSE7wXfIRzBO00VV7QaRVyFvVv/HuDQHJva&#10;5qQ0We3u028Ewcth5pthluvWVuJOjS8cKxgNExDEmdMF5wou5/1gBsIHZI2VY1LwSx7Wq25nial2&#10;Dz7S/RRyEUvYp6jAhFCnUvrMkEU/dDVx9K6usRiibHKpG3zEclvJcZJMpcWC44LBmraGsvL0YxXM&#10;EvtdlvPxwdvJ3+jDbD/drr4p1e+1mwWIQG14h1/0l47cHJ5f4g+Qq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cMbBwgAAANsAAAAPAAAAAAAAAAAAAAAAAJgCAABkcnMvZG93&#10;bnJldi54bWxQSwUGAAAAAAQABAD1AAAAhwMAAAAA&#10;" filled="f" stroked="f">
                        <v:textbox style="mso-fit-shape-to-text:t">
                          <w:txbxContent>
                            <w:p w:rsidR="000E4C1B" w:rsidRDefault="000E4C1B" w:rsidP="000E4C1B">
                              <w:pPr>
                                <w:rPr>
                                  <w:lang w:val="en-US"/>
                                </w:rPr>
                              </w:pPr>
                              <w:r w:rsidRPr="00617F30">
                                <w:rPr>
                                  <w:position w:val="-12"/>
                                  <w:szCs w:val="24"/>
                                  <w:lang w:val="en-US"/>
                                </w:rPr>
                                <w:object w:dxaOrig="480" w:dyaOrig="360">
                                  <v:shape id="_x0000_i1063" type="#_x0000_t75" style="width:24pt;height:18pt" o:ole="">
                                    <v:imagedata r:id="rId31" o:title=""/>
                                  </v:shape>
                                  <o:OLEObject Type="Embed" ProgID="Equation.3" ShapeID="_x0000_i1063" DrawAspect="Content" ObjectID="_1409752539" r:id="rId32"/>
                                </w:object>
                              </w:r>
                            </w:p>
                          </w:txbxContent>
                        </v:textbox>
                      </v:shape>
                      <v:shape id="Text Box 89" o:spid="_x0000_s1113" type="#_x0000_t202" style="position:absolute;left:22860;top:3429;width:3429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PWo7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/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U9ajvwAAANsAAAAPAAAAAAAAAAAAAAAAAJgCAABkcnMvZG93bnJl&#10;di54bWxQSwUGAAAAAAQABAD1AAAAhAMAAAAA&#10;" filled="f" stroked="f">
                        <v:textbox>
                          <w:txbxContent>
                            <w:p w:rsidR="000E4C1B" w:rsidRDefault="000E4C1B" w:rsidP="000E4C1B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90" o:spid="_x0000_s1114" type="#_x0000_t202" style="position:absolute;width:4572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          <v:textbox>
                          <w:txbxContent>
                            <w:p w:rsidR="000E4C1B" w:rsidRDefault="000E4C1B" w:rsidP="000E4C1B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 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line id="Line 91" o:spid="_x0000_s1115" style="position:absolute;flip:x;visibility:visible;mso-wrap-style:square" from="11430,3429" to="25146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BuAsMAAADbAAAADwAAAGRycy9kb3ducmV2LnhtbESPQYvCMBSE7wv7H8Jb8Lam9iBajaIL&#10;sh4W0arg8dE822LzUpKo9d9vBMHjMDPfMNN5ZxpxI+drywoG/QQEcWF1zaWCw371PQLhA7LGxjIp&#10;eJCH+ezzY4qZtnfe0S0PpYgQ9hkqqEJoMyl9UZFB37ctcfTO1hkMUbpSaof3CDeNTJNkKA3WHBcq&#10;bOmnouKSX40CLM/JZmW3ern9O6WL4I6P3/FRqd5Xt5iACNSFd/jVXmsF4xSeX+IPkL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7gbgLDAAAA2wAAAA8AAAAAAAAAAAAA&#10;AAAAoQIAAGRycy9kb3ducmV2LnhtbFBLBQYAAAAABAAEAPkAAACRAwAAAAA=&#10;" strokeweight=".5pt">
                        <v:stroke startarrow="block"/>
                      </v:line>
                      <v:shape id="Text Box 92" o:spid="_x0000_s1116" type="#_x0000_t202" style="position:absolute;left:20574;top:6858;width:3740;height:39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Fn9sMA&#10;AADbAAAADwAAAGRycy9kb3ducmV2LnhtbESPwW7CMBBE70j8g7WVegMHSisIGIQoSL2VBj5gFS9x&#10;mngdxS4Evh5XQuI4mpk3msWqs7U4U+tLxwpGwwQEce50yYWC42E3mILwAVlj7ZgUXMnDatnvLTDV&#10;7sI/dM5CISKEfYoKTAhNKqXPDVn0Q9cQR+/kWoshyraQusVLhNtajpPkQ1osOS4YbGhjKK+yP6tg&#10;mtjvqpqN995ObqN3s/l02+ZXqdeXbj0HEagLz/Cj/aUVzN7g/0v8AXJ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EFn9sMAAADbAAAADwAAAAAAAAAAAAAAAACYAgAAZHJzL2Rv&#10;d25yZXYueG1sUEsFBgAAAAAEAAQA9QAAAIgDAAAAAA==&#10;" filled="f" stroked="f">
                        <v:textbox style="mso-fit-shape-to-text:t">
                          <w:txbxContent>
                            <w:p w:rsidR="000E4C1B" w:rsidRDefault="000E4C1B" w:rsidP="000E4C1B">
                              <w:r w:rsidRPr="00617F30">
                                <w:rPr>
                                  <w:position w:val="-12"/>
                                  <w:szCs w:val="24"/>
                                </w:rPr>
                                <w:object w:dxaOrig="300" w:dyaOrig="420">
                                  <v:shape id="_x0000_i1064" type="#_x0000_t75" style="width:15pt;height:24pt" o:ole="">
                                    <v:imagedata r:id="rId33" o:title=""/>
                                  </v:shape>
                                  <o:OLEObject Type="Embed" ProgID="Equation.3" ShapeID="_x0000_i1064" DrawAspect="Content" ObjectID="_1409752540" r:id="rId34"/>
                                </w:object>
                              </w:r>
                            </w:p>
                          </w:txbxContent>
                        </v:textbox>
                      </v:shape>
                      <v:shape id="Text Box 93" o:spid="_x0000_s1117" type="#_x0000_t202" style="position:absolute;left:20574;top:18288;width:4311;height:32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j/gsQA&#10;AADbAAAADwAAAGRycy9kb3ducmV2LnhtbESP0WrCQBRE3wv+w3KFvtWNwRZNXYNoC31r1X7AJXvN&#10;xmTvhuw2iX59t1DwcZiZM8w6H20jeup85VjBfJaAIC6crrhU8H16f1qC8AFZY+OYFFzJQ76ZPKwx&#10;027gA/XHUIoIYZ+hAhNCm0npC0MW/cy1xNE7u85iiLIrpe5wiHDbyDRJXqTFiuOCwZZ2hor6+GMV&#10;LBP7Wder9MvbxW3+bHZ799ZelHqcjttXEIHGcA//tz+0gtUC/r7EHy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o/4LEAAAA2wAAAA8AAAAAAAAAAAAAAAAAmAIAAGRycy9k&#10;b3ducmV2LnhtbFBLBQYAAAAABAAEAPUAAACJAwAAAAA=&#10;" filled="f" stroked="f">
                        <v:textbox style="mso-fit-shape-to-text:t">
                          <w:txbxContent>
                            <w:p w:rsidR="000E4C1B" w:rsidRDefault="000E4C1B" w:rsidP="000E4C1B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noProof/>
                                  <w:sz w:val="20"/>
                                  <w:szCs w:val="20"/>
                                </w:rPr>
                                <w:drawing>
                                  <wp:inline distT="0" distB="0" distL="0" distR="0" wp14:anchorId="59A1C560" wp14:editId="2E1DCEC4">
                                    <wp:extent cx="238125" cy="228600"/>
                                    <wp:effectExtent l="0" t="0" r="9525" b="0"/>
                                    <wp:docPr id="154" name="Рисунок 154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2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5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38125" cy="2286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  <v:line id="Line 94" o:spid="_x0000_s1118" style="position:absolute;rotation:90;flip:x;visibility:visible;mso-wrap-style:square" from="0,3429" to="13716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WM4sQAAADbAAAADwAAAGRycy9kb3ducmV2LnhtbESPQWvCQBSE7wX/w/IK3urGiqVJXUWK&#10;Yg9emoTS42P3NRvMvg3ZVeO/7wqFHoeZ+YZZbUbXiQsNofWsYD7LQBBrb1puFNTV/ukVRIjIBjvP&#10;pOBGATbrycMKC+Ov/EmXMjYiQTgUqMDG2BdSBm3JYZj5njh5P35wGJMcGmkGvCa46+Rzlr1Ihy2n&#10;BYs9vVvSp/LsFOzG+nt5vB3yerfXOK9s/DotcqWmj+P2DUSkMf6H/9ofRkG+hPuX9APk+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9YzixAAAANsAAAAPAAAAAAAAAAAA&#10;AAAAAKECAABkcnMvZG93bnJldi54bWxQSwUGAAAAAAQABAD5AAAAkgMAAAAA&#10;" strokeweight=".5pt">
                        <v:stroke startarrow="block"/>
                      </v:line>
                      <v:line id="Line 95" o:spid="_x0000_s1119" style="position:absolute;rotation:90;flip:x y;visibility:visible;mso-wrap-style:square" from="13150,17710" to="23437,17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XTvsUAAADbAAAADwAAAGRycy9kb3ducmV2LnhtbESPQWvCQBSE70L/w/IKvYhu0oCY1FVK&#10;S21PBa3a6yP7TILZt0l2NfHfu0Khx2FmvmEWq8HU4kKdqywriKcRCOLc6ooLBbufj8kchPPIGmvL&#10;pOBKDlbLh9ECM2173tBl6wsRIOwyVFB632RSurwkg25qG+LgHW1n0AfZFVJ32Ae4qeVzFM2kwYrD&#10;QokNvZWUn7Zno6CRDvdJOk6u7eH9O163n/Mi/VXq6XF4fQHhafD/4b/2l1aQzuD+JfwAub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cXTvsUAAADbAAAADwAAAAAAAAAA&#10;AAAAAAChAgAAZHJzL2Rvd25yZXYueG1sUEsFBgAAAAAEAAQA+QAAAJMDAAAAAA==&#10;" strokeweight=".5pt">
                        <v:stroke startarrow="block"/>
                      </v:line>
                      <v:shape id="Text Box 96" o:spid="_x0000_s1120" type="#_x0000_t202" style="position:absolute;left:16002;top:21717;width:4000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pO18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+RT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pO18MAAADbAAAADwAAAAAAAAAAAAAAAACYAgAAZHJzL2Rv&#10;d25yZXYueG1sUEsFBgAAAAAEAAQA9QAAAIgDAAAAAA==&#10;" filled="f" stroked="f">
                        <v:textbox>
                          <w:txbxContent>
                            <w:p w:rsidR="000E4C1B" w:rsidRDefault="000E4C1B" w:rsidP="000E4C1B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97" o:spid="_x0000_s1121" type="#_x0000_t202" style="position:absolute;left:9144;top:10287;width:4572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Xapb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7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JdqlvwAAANsAAAAPAAAAAAAAAAAAAAAAAJgCAABkcnMvZG93bnJl&#10;di54bWxQSwUGAAAAAAQABAD1AAAAhAMAAAAA&#10;" filled="f" stroked="f">
                        <v:textbox>
                          <w:txbxContent>
                            <w:p w:rsidR="000E4C1B" w:rsidRDefault="000E4C1B" w:rsidP="000E4C1B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O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98" o:spid="_x0000_s1122" type="#_x0000_t202" style="position:absolute;left:14859;top:8001;width:4572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l/PsIA&#10;AADbAAAADwAAAGRycy9kb3ducmV2LnhtbESPQWvCQBSE74L/YXmCN921aDHRVcQieLLUquDtkX0m&#10;wezbkF1N/PfdQqHHYWa+YZbrzlbiSY0vHWuYjBUI4syZknMNp+/daA7CB2SDlWPS8CIP61W/t8TU&#10;uJa/6HkMuYgQ9ilqKEKoUyl9VpBFP3Y1cfRurrEYomxyaRpsI9xW8k2pd2mx5LhQYE3bgrL78WE1&#10;nA+362WqPvMPO6tb1ynJNpFaDwfdZgEiUBf+w3/tvdGQJPD7Jf4A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X8+wgAAANsAAAAPAAAAAAAAAAAAAAAAAJgCAABkcnMvZG93&#10;bnJldi54bWxQSwUGAAAAAAQABAD1AAAAhwMAAAAA&#10;" filled="f" stroked="f">
                        <v:textbox>
                          <w:txbxContent>
                            <w:p w:rsidR="000E4C1B" w:rsidRDefault="000E4C1B" w:rsidP="000E4C1B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O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58433C">
              <w:rPr>
                <w:sz w:val="24"/>
                <w:szCs w:val="24"/>
              </w:rPr>
              <w:t xml:space="preserve">1. Если масса </w:t>
            </w:r>
            <w:r w:rsidRPr="0058433C">
              <w:rPr>
                <w:i/>
                <w:sz w:val="24"/>
                <w:szCs w:val="24"/>
                <w:lang w:val="en-US"/>
              </w:rPr>
              <w:t>m</w:t>
            </w:r>
            <w:r w:rsidRPr="0058433C">
              <w:rPr>
                <w:sz w:val="24"/>
                <w:szCs w:val="24"/>
              </w:rPr>
              <w:t xml:space="preserve"> достаточно велика, но грузы ещё покоятся, то сила трения покоя, действующая на груз массой </w:t>
            </w:r>
            <w:r w:rsidRPr="0058433C">
              <w:rPr>
                <w:i/>
                <w:sz w:val="24"/>
                <w:szCs w:val="24"/>
                <w:lang w:val="en-US"/>
              </w:rPr>
              <w:t>M</w:t>
            </w:r>
            <w:r w:rsidRPr="0058433C">
              <w:rPr>
                <w:sz w:val="24"/>
                <w:szCs w:val="24"/>
              </w:rPr>
              <w:t>, направлена вниз вдоль наклонной плоскости (см. рисунок).</w:t>
            </w:r>
          </w:p>
          <w:p w:rsidR="000E4C1B" w:rsidRPr="0058433C" w:rsidRDefault="000E4C1B" w:rsidP="0058433C">
            <w:pPr>
              <w:shd w:val="clear" w:color="000000" w:fill="auto"/>
              <w:ind w:right="4855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2. Будем считать систему отсчета, связанную с наклонной плоскостью, инерциальной. Запишем второй закон Ньютона для каждого из покоящихся тел в проекциях на оси введенной системы координат:</w:t>
            </w:r>
          </w:p>
          <w:p w:rsidR="000E4C1B" w:rsidRPr="0058433C" w:rsidRDefault="000E4C1B" w:rsidP="0058433C">
            <w:pPr>
              <w:shd w:val="clear" w:color="000000" w:fill="auto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ab/>
            </w:r>
            <w:r w:rsidRPr="0058433C">
              <w:rPr>
                <w:position w:val="-62"/>
                <w:sz w:val="24"/>
                <w:szCs w:val="24"/>
              </w:rPr>
              <w:object w:dxaOrig="3440" w:dyaOrig="1380">
                <v:shape id="_x0000_i1037" type="#_x0000_t75" style="width:171.75pt;height:69pt" o:ole="">
                  <v:imagedata r:id="rId36" o:title=""/>
                </v:shape>
                <o:OLEObject Type="Embed" ProgID="Equation.3" ShapeID="_x0000_i1037" DrawAspect="Content" ObjectID="_1410003060" r:id="rId37"/>
              </w:object>
            </w:r>
          </w:p>
          <w:p w:rsidR="000E4C1B" w:rsidRPr="0058433C" w:rsidRDefault="000E4C1B" w:rsidP="0058433C">
            <w:pPr>
              <w:shd w:val="clear" w:color="000000" w:fill="auto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Учтём, что:</w:t>
            </w:r>
          </w:p>
          <w:p w:rsidR="000E4C1B" w:rsidRPr="0058433C" w:rsidRDefault="000E4C1B" w:rsidP="0058433C">
            <w:pPr>
              <w:shd w:val="clear" w:color="000000" w:fill="auto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ab/>
            </w:r>
            <w:r w:rsidRPr="0058433C">
              <w:rPr>
                <w:position w:val="-12"/>
                <w:sz w:val="24"/>
                <w:szCs w:val="24"/>
              </w:rPr>
              <w:object w:dxaOrig="1279" w:dyaOrig="380">
                <v:shape id="_x0000_i1038" type="#_x0000_t75" style="width:63.75pt;height:18.75pt" o:ole="">
                  <v:imagedata r:id="rId38" o:title=""/>
                </v:shape>
                <o:OLEObject Type="Embed" ProgID="Equation.3" ShapeID="_x0000_i1038" DrawAspect="Content" ObjectID="_1410003061" r:id="rId39"/>
              </w:object>
            </w:r>
            <w:r w:rsidRPr="0058433C">
              <w:rPr>
                <w:sz w:val="24"/>
                <w:szCs w:val="24"/>
              </w:rPr>
              <w:t xml:space="preserve"> (нить лёгкая, между блоком и нитью трения нет),</w:t>
            </w:r>
          </w:p>
          <w:p w:rsidR="000E4C1B" w:rsidRPr="0058433C" w:rsidRDefault="000E4C1B" w:rsidP="0058433C">
            <w:pPr>
              <w:shd w:val="clear" w:color="000000" w:fill="auto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ab/>
            </w:r>
            <w:r w:rsidRPr="0058433C">
              <w:rPr>
                <w:position w:val="-16"/>
                <w:sz w:val="24"/>
                <w:szCs w:val="24"/>
              </w:rPr>
              <w:object w:dxaOrig="1100" w:dyaOrig="420">
                <v:shape id="_x0000_i1039" type="#_x0000_t75" style="width:54.75pt;height:21pt" o:ole="">
                  <v:imagedata r:id="rId40" o:title=""/>
                </v:shape>
                <o:OLEObject Type="Embed" ProgID="Equation.3" ShapeID="_x0000_i1039" DrawAspect="Content" ObjectID="_1410003062" r:id="rId41"/>
              </w:object>
            </w:r>
            <w:r w:rsidRPr="0058433C">
              <w:rPr>
                <w:sz w:val="24"/>
                <w:szCs w:val="24"/>
              </w:rPr>
              <w:t xml:space="preserve">   (сила трения покоя).</w:t>
            </w:r>
          </w:p>
          <w:p w:rsidR="000E4C1B" w:rsidRPr="0058433C" w:rsidRDefault="000E4C1B" w:rsidP="0058433C">
            <w:pPr>
              <w:shd w:val="clear" w:color="000000" w:fill="auto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Тогда </w:t>
            </w:r>
          </w:p>
          <w:p w:rsidR="000E4C1B" w:rsidRPr="0058433C" w:rsidRDefault="000E4C1B" w:rsidP="0058433C">
            <w:pPr>
              <w:shd w:val="clear" w:color="000000" w:fill="auto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ab/>
            </w:r>
            <w:r w:rsidRPr="0058433C">
              <w:rPr>
                <w:position w:val="-12"/>
                <w:sz w:val="24"/>
                <w:szCs w:val="24"/>
              </w:rPr>
              <w:object w:dxaOrig="880" w:dyaOrig="360">
                <v:shape id="_x0000_i1040" type="#_x0000_t75" style="width:44.25pt;height:18pt" o:ole="">
                  <v:imagedata r:id="rId42" o:title=""/>
                </v:shape>
                <o:OLEObject Type="Embed" ProgID="Equation.3" ShapeID="_x0000_i1040" DrawAspect="Content" ObjectID="_1410003063" r:id="rId43"/>
              </w:object>
            </w:r>
            <w:r w:rsidRPr="0058433C">
              <w:rPr>
                <w:sz w:val="24"/>
                <w:szCs w:val="24"/>
              </w:rPr>
              <w:t>,</w:t>
            </w:r>
          </w:p>
          <w:p w:rsidR="000E4C1B" w:rsidRPr="0058433C" w:rsidRDefault="000E4C1B" w:rsidP="0058433C">
            <w:pPr>
              <w:shd w:val="clear" w:color="000000" w:fill="auto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ab/>
            </w:r>
            <w:r w:rsidRPr="0058433C">
              <w:rPr>
                <w:position w:val="-16"/>
                <w:sz w:val="24"/>
                <w:szCs w:val="24"/>
              </w:rPr>
              <w:object w:dxaOrig="2259" w:dyaOrig="420">
                <v:shape id="_x0000_i1041" type="#_x0000_t75" style="width:113.25pt;height:21pt" o:ole="">
                  <v:imagedata r:id="rId44" o:title=""/>
                </v:shape>
                <o:OLEObject Type="Embed" ProgID="Equation.3" ShapeID="_x0000_i1041" DrawAspect="Content" ObjectID="_1410003064" r:id="rId45"/>
              </w:object>
            </w:r>
            <w:r w:rsidRPr="0058433C">
              <w:rPr>
                <w:sz w:val="24"/>
                <w:szCs w:val="24"/>
              </w:rPr>
              <w:t>,</w:t>
            </w:r>
          </w:p>
          <w:p w:rsidR="000E4C1B" w:rsidRPr="0058433C" w:rsidRDefault="000E4C1B" w:rsidP="0058433C">
            <w:pPr>
              <w:shd w:val="clear" w:color="000000" w:fill="auto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ab/>
            </w:r>
            <w:r w:rsidRPr="0058433C">
              <w:rPr>
                <w:position w:val="-12"/>
                <w:sz w:val="24"/>
                <w:szCs w:val="24"/>
              </w:rPr>
              <w:object w:dxaOrig="1499" w:dyaOrig="360">
                <v:shape id="_x0000_i1042" type="#_x0000_t75" style="width:75pt;height:18pt" o:ole="">
                  <v:imagedata r:id="rId46" o:title=""/>
                </v:shape>
                <o:OLEObject Type="Embed" ProgID="Equation.3" ShapeID="_x0000_i1042" DrawAspect="Content" ObjectID="_1410003065" r:id="rId47"/>
              </w:object>
            </w:r>
            <w:r w:rsidRPr="0058433C">
              <w:rPr>
                <w:sz w:val="24"/>
                <w:szCs w:val="24"/>
              </w:rPr>
              <w:t>,</w:t>
            </w:r>
          </w:p>
          <w:p w:rsidR="000E4C1B" w:rsidRPr="0058433C" w:rsidRDefault="000E4C1B" w:rsidP="0058433C">
            <w:pPr>
              <w:shd w:val="clear" w:color="000000" w:fill="auto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и мы приходим к неравенству</w:t>
            </w:r>
          </w:p>
          <w:p w:rsidR="000E4C1B" w:rsidRPr="0058433C" w:rsidRDefault="000E4C1B" w:rsidP="0058433C">
            <w:pPr>
              <w:shd w:val="clear" w:color="000000" w:fill="auto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ab/>
            </w:r>
            <w:r w:rsidRPr="0058433C">
              <w:rPr>
                <w:position w:val="-12"/>
                <w:sz w:val="24"/>
                <w:szCs w:val="24"/>
              </w:rPr>
              <w:object w:dxaOrig="2940" w:dyaOrig="360">
                <v:shape id="_x0000_i1043" type="#_x0000_t75" style="width:147pt;height:18pt" o:ole="">
                  <v:imagedata r:id="rId48" o:title=""/>
                </v:shape>
                <o:OLEObject Type="Embed" ProgID="Equation.3" ShapeID="_x0000_i1043" DrawAspect="Content" ObjectID="_1410003066" r:id="rId49"/>
              </w:object>
            </w:r>
          </w:p>
          <w:p w:rsidR="000E4C1B" w:rsidRPr="0058433C" w:rsidRDefault="000E4C1B" w:rsidP="0058433C">
            <w:pPr>
              <w:shd w:val="clear" w:color="000000" w:fill="auto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с решением</w:t>
            </w:r>
          </w:p>
          <w:p w:rsidR="000E4C1B" w:rsidRPr="0058433C" w:rsidRDefault="000E4C1B" w:rsidP="0058433C">
            <w:pPr>
              <w:shd w:val="clear" w:color="000000" w:fill="auto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ab/>
            </w:r>
            <w:r w:rsidRPr="0058433C">
              <w:rPr>
                <w:position w:val="-10"/>
                <w:sz w:val="24"/>
                <w:szCs w:val="24"/>
              </w:rPr>
              <w:object w:dxaOrig="2480" w:dyaOrig="360">
                <v:shape id="_x0000_i1044" type="#_x0000_t75" style="width:123.75pt;height:18pt" o:ole="">
                  <v:imagedata r:id="rId50" o:title=""/>
                </v:shape>
                <o:OLEObject Type="Embed" ProgID="Equation.3" ShapeID="_x0000_i1044" DrawAspect="Content" ObjectID="_1410003067" r:id="rId51"/>
              </w:object>
            </w:r>
            <w:r w:rsidRPr="0058433C">
              <w:rPr>
                <w:sz w:val="24"/>
                <w:szCs w:val="24"/>
              </w:rPr>
              <w:t>.</w:t>
            </w:r>
          </w:p>
          <w:p w:rsidR="000E4C1B" w:rsidRPr="0058433C" w:rsidRDefault="000E4C1B" w:rsidP="0058433C">
            <w:pPr>
              <w:shd w:val="clear" w:color="000000" w:fill="auto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Таким образом,</w:t>
            </w:r>
          </w:p>
          <w:p w:rsidR="000E4C1B" w:rsidRPr="0058433C" w:rsidRDefault="000E4C1B" w:rsidP="0058433C">
            <w:pPr>
              <w:shd w:val="clear" w:color="000000" w:fill="auto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ab/>
            </w:r>
            <w:r w:rsidRPr="0058433C">
              <w:rPr>
                <w:position w:val="-12"/>
                <w:sz w:val="24"/>
                <w:szCs w:val="24"/>
              </w:rPr>
              <w:object w:dxaOrig="3600" w:dyaOrig="380">
                <v:shape id="_x0000_i1045" type="#_x0000_t75" style="width:180pt;height:18.75pt" o:ole="">
                  <v:imagedata r:id="rId52" o:title=""/>
                </v:shape>
                <o:OLEObject Type="Embed" ProgID="Equation.3" ShapeID="_x0000_i1045" DrawAspect="Content" ObjectID="_1410003068" r:id="rId53"/>
              </w:object>
            </w:r>
            <w:proofErr w:type="gramStart"/>
            <w:r w:rsidRPr="0058433C">
              <w:rPr>
                <w:sz w:val="24"/>
                <w:szCs w:val="24"/>
              </w:rPr>
              <w:t>кг</w:t>
            </w:r>
            <w:proofErr w:type="gramEnd"/>
            <w:r w:rsidRPr="0058433C">
              <w:rPr>
                <w:sz w:val="24"/>
                <w:szCs w:val="24"/>
              </w:rPr>
              <w:t>.</w:t>
            </w:r>
          </w:p>
          <w:p w:rsidR="000E4C1B" w:rsidRPr="00A96ACD" w:rsidRDefault="000E4C1B" w:rsidP="0058433C">
            <w:pPr>
              <w:shd w:val="clear" w:color="000000" w:fill="auto"/>
              <w:rPr>
                <w:sz w:val="24"/>
                <w:szCs w:val="24"/>
                <w:lang w:val="en-US"/>
              </w:rPr>
            </w:pPr>
            <w:r w:rsidRPr="0058433C">
              <w:rPr>
                <w:sz w:val="24"/>
                <w:szCs w:val="24"/>
              </w:rPr>
              <w:t xml:space="preserve">Ответ: </w:t>
            </w:r>
            <w:r w:rsidRPr="0058433C">
              <w:rPr>
                <w:position w:val="-12"/>
                <w:sz w:val="24"/>
                <w:szCs w:val="24"/>
              </w:rPr>
              <w:object w:dxaOrig="1719" w:dyaOrig="380">
                <v:shape id="_x0000_i1046" type="#_x0000_t75" style="width:86.25pt;height:18.75pt" o:ole="">
                  <v:imagedata r:id="rId54" o:title=""/>
                </v:shape>
                <o:OLEObject Type="Embed" ProgID="Equation.DSMT4" ShapeID="_x0000_i1046" DrawAspect="Content" ObjectID="_1410003069" r:id="rId55"/>
              </w:object>
            </w:r>
            <w:r w:rsidR="00A96ACD">
              <w:rPr>
                <w:sz w:val="24"/>
                <w:szCs w:val="24"/>
              </w:rPr>
              <w:t>.</w:t>
            </w:r>
          </w:p>
        </w:tc>
      </w:tr>
    </w:tbl>
    <w:tbl>
      <w:tblPr>
        <w:tblW w:w="96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675"/>
        <w:gridCol w:w="962"/>
      </w:tblGrid>
      <w:tr w:rsidR="000E4C1B" w:rsidRPr="0058433C" w:rsidTr="00A96ACD">
        <w:tc>
          <w:tcPr>
            <w:tcW w:w="8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shd w:val="clear" w:color="000000" w:fill="auto"/>
              <w:jc w:val="center"/>
              <w:rPr>
                <w:b/>
                <w:bCs/>
                <w:sz w:val="24"/>
                <w:szCs w:val="24"/>
              </w:rPr>
            </w:pPr>
            <w:r w:rsidRPr="0058433C">
              <w:rPr>
                <w:b/>
                <w:bCs/>
                <w:sz w:val="24"/>
                <w:szCs w:val="24"/>
              </w:rPr>
              <w:t>Критерии оценивания выполнения задания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A96ACD">
            <w:pPr>
              <w:shd w:val="clear" w:color="000000" w:fill="auto"/>
              <w:ind w:left="-94"/>
              <w:jc w:val="center"/>
              <w:rPr>
                <w:b/>
                <w:bCs/>
                <w:sz w:val="24"/>
                <w:szCs w:val="24"/>
              </w:rPr>
            </w:pPr>
            <w:r w:rsidRPr="0058433C">
              <w:rPr>
                <w:b/>
                <w:bCs/>
                <w:sz w:val="24"/>
                <w:szCs w:val="24"/>
              </w:rPr>
              <w:t>Баллы</w:t>
            </w:r>
          </w:p>
        </w:tc>
      </w:tr>
      <w:tr w:rsidR="000E4C1B" w:rsidRPr="0058433C" w:rsidTr="00A96ACD">
        <w:tc>
          <w:tcPr>
            <w:tcW w:w="8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shd w:val="clear" w:color="000000" w:fill="auto"/>
              <w:spacing w:before="60"/>
              <w:ind w:left="34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Приведено полное решение, включающее следующие элементы:</w:t>
            </w:r>
          </w:p>
          <w:p w:rsidR="000E4C1B" w:rsidRPr="0058433C" w:rsidRDefault="000E4C1B" w:rsidP="0058433C">
            <w:pPr>
              <w:shd w:val="clear" w:color="000000" w:fill="auto"/>
              <w:tabs>
                <w:tab w:val="left" w:pos="709"/>
              </w:tabs>
              <w:ind w:left="142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  <w:lang w:val="en-US"/>
              </w:rPr>
              <w:t>I</w:t>
            </w:r>
            <w:r w:rsidRPr="0058433C">
              <w:rPr>
                <w:sz w:val="24"/>
                <w:szCs w:val="24"/>
              </w:rPr>
              <w:t xml:space="preserve">) записаны положения теории и физические законы, закономерности, </w:t>
            </w:r>
            <w:r w:rsidRPr="0058433C">
              <w:rPr>
                <w:sz w:val="24"/>
                <w:szCs w:val="24"/>
                <w:u w:val="single"/>
              </w:rPr>
              <w:t>применение которых необходимо</w:t>
            </w:r>
            <w:r w:rsidRPr="0058433C">
              <w:rPr>
                <w:sz w:val="24"/>
                <w:szCs w:val="24"/>
              </w:rPr>
              <w:t xml:space="preserve"> для решения задачи выбранным способом </w:t>
            </w:r>
            <w:r w:rsidRPr="0058433C">
              <w:rPr>
                <w:bCs/>
                <w:i/>
                <w:sz w:val="24"/>
                <w:szCs w:val="24"/>
              </w:rPr>
              <w:t xml:space="preserve">(в данном случае – </w:t>
            </w:r>
            <w:r w:rsidRPr="0058433C">
              <w:rPr>
                <w:bCs/>
                <w:i/>
                <w:sz w:val="24"/>
                <w:szCs w:val="24"/>
                <w:lang w:val="en-US"/>
              </w:rPr>
              <w:t>II</w:t>
            </w:r>
            <w:r w:rsidRPr="0058433C">
              <w:rPr>
                <w:bCs/>
                <w:i/>
                <w:sz w:val="24"/>
                <w:szCs w:val="24"/>
              </w:rPr>
              <w:t xml:space="preserve"> закон Ньютона для двух тел, формула расчёта силы </w:t>
            </w:r>
            <w:r w:rsidRPr="0058433C">
              <w:rPr>
                <w:bCs/>
                <w:i/>
                <w:sz w:val="24"/>
                <w:szCs w:val="24"/>
              </w:rPr>
              <w:lastRenderedPageBreak/>
              <w:t>трения)</w:t>
            </w:r>
            <w:r w:rsidRPr="0058433C">
              <w:rPr>
                <w:sz w:val="24"/>
                <w:szCs w:val="24"/>
              </w:rPr>
              <w:t>;</w:t>
            </w:r>
          </w:p>
          <w:p w:rsidR="000E4C1B" w:rsidRPr="0058433C" w:rsidRDefault="000E4C1B" w:rsidP="0058433C">
            <w:pPr>
              <w:shd w:val="clear" w:color="000000" w:fill="auto"/>
              <w:tabs>
                <w:tab w:val="left" w:pos="709"/>
              </w:tabs>
              <w:ind w:left="142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  <w:lang w:val="en-US"/>
              </w:rPr>
              <w:t>II</w:t>
            </w:r>
            <w:r w:rsidRPr="0058433C">
              <w:rPr>
                <w:sz w:val="24"/>
                <w:szCs w:val="24"/>
              </w:rPr>
              <w:t>) описаны все вводимые в решении буквенные обозначения физических величин (</w:t>
            </w:r>
            <w:r w:rsidRPr="0058433C">
              <w:rPr>
                <w:i/>
                <w:sz w:val="24"/>
                <w:szCs w:val="24"/>
              </w:rPr>
              <w:t>за исключением обозначений констант, указанных в варианте КИМ и обозначений, используемых в условии задачи</w:t>
            </w:r>
            <w:r w:rsidRPr="0058433C">
              <w:rPr>
                <w:sz w:val="24"/>
                <w:szCs w:val="24"/>
              </w:rPr>
              <w:t xml:space="preserve">); </w:t>
            </w:r>
          </w:p>
          <w:p w:rsidR="000E4C1B" w:rsidRPr="0058433C" w:rsidRDefault="000E4C1B" w:rsidP="0058433C">
            <w:pPr>
              <w:shd w:val="clear" w:color="000000" w:fill="auto"/>
              <w:tabs>
                <w:tab w:val="left" w:pos="709"/>
              </w:tabs>
              <w:ind w:left="142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  <w:lang w:val="en-US"/>
              </w:rPr>
              <w:t>III</w:t>
            </w:r>
            <w:r w:rsidRPr="0058433C">
              <w:rPr>
                <w:sz w:val="24"/>
                <w:szCs w:val="24"/>
              </w:rPr>
              <w:t>) представлен схематический рисунок с указанием сил, поясняющий решение;</w:t>
            </w:r>
          </w:p>
          <w:p w:rsidR="000E4C1B" w:rsidRPr="0058433C" w:rsidRDefault="000E4C1B" w:rsidP="0058433C">
            <w:pPr>
              <w:shd w:val="clear" w:color="000000" w:fill="auto"/>
              <w:tabs>
                <w:tab w:val="left" w:pos="709"/>
              </w:tabs>
              <w:ind w:left="142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  <w:lang w:val="en-US"/>
              </w:rPr>
              <w:t>IV</w:t>
            </w:r>
            <w:r w:rsidRPr="0058433C">
              <w:rPr>
                <w:sz w:val="24"/>
                <w:szCs w:val="24"/>
              </w:rPr>
              <w:t>) проведены необходимые математические преобразования (допускается вербальное указание на их проведение) и расчеты, приводящие к правильному числовому ответу (допускается решение "по частям" с промежуточными вычислениями);</w:t>
            </w:r>
          </w:p>
          <w:p w:rsidR="000E4C1B" w:rsidRPr="0058433C" w:rsidRDefault="000E4C1B" w:rsidP="0058433C">
            <w:pPr>
              <w:shd w:val="clear" w:color="000000" w:fill="auto"/>
              <w:tabs>
                <w:tab w:val="left" w:pos="709"/>
              </w:tabs>
              <w:ind w:left="142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  <w:lang w:val="en-US"/>
              </w:rPr>
              <w:t>V</w:t>
            </w:r>
            <w:r w:rsidRPr="0058433C">
              <w:rPr>
                <w:sz w:val="24"/>
                <w:szCs w:val="24"/>
              </w:rPr>
              <w:t xml:space="preserve">) </w:t>
            </w:r>
            <w:proofErr w:type="gramStart"/>
            <w:r w:rsidRPr="0058433C">
              <w:rPr>
                <w:sz w:val="24"/>
                <w:szCs w:val="24"/>
              </w:rPr>
              <w:t>представлен</w:t>
            </w:r>
            <w:proofErr w:type="gramEnd"/>
            <w:r w:rsidRPr="0058433C">
              <w:rPr>
                <w:sz w:val="24"/>
                <w:szCs w:val="24"/>
              </w:rPr>
              <w:t xml:space="preserve"> правильный ответ с указанием единиц измерения искомой величины.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pStyle w:val="1"/>
              <w:shd w:val="clear" w:color="000000" w:fill="auto"/>
              <w:tabs>
                <w:tab w:val="left" w:pos="708"/>
              </w:tabs>
              <w:spacing w:line="240" w:lineRule="auto"/>
              <w:jc w:val="center"/>
              <w:rPr>
                <w:bCs/>
                <w:sz w:val="24"/>
                <w:szCs w:val="24"/>
              </w:rPr>
            </w:pPr>
            <w:r w:rsidRPr="0058433C">
              <w:rPr>
                <w:bCs/>
                <w:sz w:val="24"/>
                <w:szCs w:val="24"/>
              </w:rPr>
              <w:lastRenderedPageBreak/>
              <w:t>3</w:t>
            </w:r>
          </w:p>
        </w:tc>
      </w:tr>
      <w:tr w:rsidR="000E4C1B" w:rsidRPr="0058433C" w:rsidTr="00A96ACD">
        <w:tc>
          <w:tcPr>
            <w:tcW w:w="8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pStyle w:val="a8"/>
              <w:shd w:val="clear" w:color="000000" w:fill="auto"/>
              <w:spacing w:before="60"/>
              <w:ind w:left="34" w:firstLine="0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lastRenderedPageBreak/>
              <w:t>Правильно записаны необходимые положения теории и физические законы, закономерности</w:t>
            </w:r>
            <w:r w:rsidRPr="0058433C">
              <w:rPr>
                <w:bCs/>
                <w:i/>
                <w:sz w:val="24"/>
                <w:szCs w:val="24"/>
              </w:rPr>
              <w:t xml:space="preserve">, </w:t>
            </w:r>
            <w:r w:rsidRPr="0058433C">
              <w:rPr>
                <w:sz w:val="24"/>
                <w:szCs w:val="24"/>
              </w:rPr>
              <w:t xml:space="preserve">проведены необходимые преобразования и представлен правильный ответ с указанием единиц измерения искомой величины. Но имеется </w:t>
            </w:r>
            <w:r w:rsidRPr="0058433C">
              <w:rPr>
                <w:b/>
                <w:sz w:val="24"/>
                <w:szCs w:val="24"/>
                <w:u w:val="single"/>
              </w:rPr>
              <w:t>один</w:t>
            </w:r>
            <w:r w:rsidRPr="0058433C">
              <w:rPr>
                <w:sz w:val="24"/>
                <w:szCs w:val="24"/>
              </w:rPr>
              <w:t xml:space="preserve"> из следующих недостатков.</w:t>
            </w:r>
          </w:p>
          <w:p w:rsidR="000E4C1B" w:rsidRPr="0058433C" w:rsidRDefault="000E4C1B" w:rsidP="0058433C">
            <w:pPr>
              <w:shd w:val="clear" w:color="000000" w:fill="auto"/>
              <w:tabs>
                <w:tab w:val="left" w:pos="284"/>
                <w:tab w:val="left" w:pos="993"/>
              </w:tabs>
              <w:ind w:left="42" w:right="61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Записи, соответствующие одному или нескольким пунктам: II, III, IV – </w:t>
            </w:r>
            <w:proofErr w:type="gramStart"/>
            <w:r w:rsidRPr="0058433C">
              <w:rPr>
                <w:sz w:val="24"/>
                <w:szCs w:val="24"/>
              </w:rPr>
              <w:t>представлены</w:t>
            </w:r>
            <w:proofErr w:type="gramEnd"/>
            <w:r w:rsidRPr="0058433C">
              <w:rPr>
                <w:sz w:val="24"/>
                <w:szCs w:val="24"/>
              </w:rPr>
              <w:t xml:space="preserve"> не в полном объеме или отсутствуют.</w:t>
            </w:r>
          </w:p>
          <w:p w:rsidR="000E4C1B" w:rsidRPr="0058433C" w:rsidRDefault="000E4C1B" w:rsidP="0058433C">
            <w:pPr>
              <w:shd w:val="clear" w:color="000000" w:fill="auto"/>
              <w:tabs>
                <w:tab w:val="left" w:pos="284"/>
                <w:tab w:val="left" w:pos="993"/>
              </w:tabs>
              <w:ind w:left="644" w:right="61"/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ИЛИ</w:t>
            </w:r>
          </w:p>
          <w:p w:rsidR="000E4C1B" w:rsidRPr="0058433C" w:rsidRDefault="000E4C1B" w:rsidP="00A96ACD">
            <w:pPr>
              <w:shd w:val="clear" w:color="000000" w:fill="auto"/>
              <w:tabs>
                <w:tab w:val="left" w:pos="284"/>
                <w:tab w:val="left" w:pos="993"/>
              </w:tabs>
              <w:ind w:left="142" w:right="61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При ПОЛНОМ правильном решении лишние записи, не входящие в решение (возможно, неверные), не отделены от решения (не зачеркнуты, не заключены в скобки, рамку и т.п.).</w:t>
            </w:r>
            <w:r w:rsidR="00A96ACD" w:rsidRPr="00A96ACD">
              <w:rPr>
                <w:sz w:val="24"/>
                <w:szCs w:val="24"/>
              </w:rPr>
              <w:t xml:space="preserve">                                 </w:t>
            </w:r>
            <w:r w:rsidRPr="0058433C">
              <w:rPr>
                <w:sz w:val="24"/>
                <w:szCs w:val="24"/>
              </w:rPr>
              <w:t>ИЛИ</w:t>
            </w:r>
          </w:p>
          <w:p w:rsidR="000E4C1B" w:rsidRPr="0058433C" w:rsidRDefault="000E4C1B" w:rsidP="00A96ACD">
            <w:pPr>
              <w:shd w:val="clear" w:color="000000" w:fill="auto"/>
              <w:tabs>
                <w:tab w:val="left" w:pos="284"/>
                <w:tab w:val="left" w:pos="993"/>
              </w:tabs>
              <w:ind w:left="142" w:right="61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При ПОЛНОМ решении в необходимых математических преобразованиях или вычислениях допущены ошибки, </w:t>
            </w:r>
            <w:proofErr w:type="gramStart"/>
            <w:r w:rsidRPr="0058433C">
              <w:rPr>
                <w:sz w:val="24"/>
                <w:szCs w:val="24"/>
              </w:rPr>
              <w:t>и(</w:t>
            </w:r>
            <w:proofErr w:type="gramEnd"/>
            <w:r w:rsidRPr="0058433C">
              <w:rPr>
                <w:sz w:val="24"/>
                <w:szCs w:val="24"/>
              </w:rPr>
              <w:t>или) преобразования/вычисления не доведены до конца</w:t>
            </w:r>
            <w:r w:rsidR="00A96ACD" w:rsidRPr="00A96ACD">
              <w:rPr>
                <w:sz w:val="24"/>
                <w:szCs w:val="24"/>
              </w:rPr>
              <w:t xml:space="preserve">                                    </w:t>
            </w:r>
            <w:r w:rsidRPr="0058433C">
              <w:rPr>
                <w:sz w:val="24"/>
                <w:szCs w:val="24"/>
              </w:rPr>
              <w:t>ИЛИ</w:t>
            </w:r>
          </w:p>
          <w:p w:rsidR="000E4C1B" w:rsidRPr="0058433C" w:rsidRDefault="000E4C1B" w:rsidP="0058433C">
            <w:pPr>
              <w:shd w:val="clear" w:color="000000" w:fill="auto"/>
              <w:tabs>
                <w:tab w:val="left" w:pos="284"/>
                <w:tab w:val="left" w:pos="993"/>
              </w:tabs>
              <w:ind w:left="142" w:right="61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При ПОЛНОМ решении отсутствует пункт V, или в нем допущена ошибка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shd w:val="clear" w:color="000000" w:fill="auto"/>
              <w:jc w:val="center"/>
              <w:rPr>
                <w:bCs/>
                <w:sz w:val="24"/>
                <w:szCs w:val="24"/>
              </w:rPr>
            </w:pPr>
            <w:r w:rsidRPr="0058433C">
              <w:rPr>
                <w:bCs/>
                <w:sz w:val="24"/>
                <w:szCs w:val="24"/>
              </w:rPr>
              <w:t>2</w:t>
            </w:r>
          </w:p>
        </w:tc>
      </w:tr>
      <w:tr w:rsidR="000E4C1B" w:rsidRPr="0058433C" w:rsidTr="00A96ACD">
        <w:tc>
          <w:tcPr>
            <w:tcW w:w="8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pStyle w:val="a8"/>
              <w:shd w:val="clear" w:color="000000" w:fill="auto"/>
              <w:ind w:left="98" w:firstLine="0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Представлены записи, соответствующие </w:t>
            </w:r>
            <w:r w:rsidRPr="0058433C">
              <w:rPr>
                <w:b/>
                <w:sz w:val="24"/>
                <w:szCs w:val="24"/>
                <w:u w:val="single"/>
              </w:rPr>
              <w:t>одному</w:t>
            </w:r>
            <w:r w:rsidRPr="0058433C">
              <w:rPr>
                <w:sz w:val="24"/>
                <w:szCs w:val="24"/>
              </w:rPr>
              <w:t xml:space="preserve"> из следующих случаев.</w:t>
            </w:r>
          </w:p>
          <w:p w:rsidR="000E4C1B" w:rsidRPr="0058433C" w:rsidRDefault="000E4C1B" w:rsidP="00A96ACD">
            <w:pPr>
              <w:shd w:val="clear" w:color="000000" w:fill="auto"/>
              <w:tabs>
                <w:tab w:val="left" w:pos="0"/>
                <w:tab w:val="left" w:pos="993"/>
              </w:tabs>
              <w:ind w:left="98" w:right="61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Представлены только положения и формулы, выражающие физические законы, применение которых необходимо для решения задачи, без каких-либо преобразований с их использованием, направленных на решение задачи, и ответа.</w:t>
            </w:r>
            <w:r w:rsidR="00A96ACD" w:rsidRPr="00A96ACD">
              <w:rPr>
                <w:sz w:val="24"/>
                <w:szCs w:val="24"/>
              </w:rPr>
              <w:t xml:space="preserve">                                                        </w:t>
            </w:r>
            <w:r w:rsidRPr="0058433C">
              <w:rPr>
                <w:sz w:val="24"/>
                <w:szCs w:val="24"/>
              </w:rPr>
              <w:t>ИЛИ</w:t>
            </w:r>
          </w:p>
          <w:p w:rsidR="000E4C1B" w:rsidRPr="0058433C" w:rsidRDefault="000E4C1B" w:rsidP="00A96ACD">
            <w:pPr>
              <w:shd w:val="clear" w:color="000000" w:fill="auto"/>
              <w:tabs>
                <w:tab w:val="left" w:pos="0"/>
                <w:tab w:val="left" w:pos="993"/>
              </w:tabs>
              <w:ind w:left="98" w:right="61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В решении отсутствует ОДНА из исходных формул, необходимая для решения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  <w:r w:rsidR="00A96ACD" w:rsidRPr="00A96ACD">
              <w:rPr>
                <w:sz w:val="24"/>
                <w:szCs w:val="24"/>
              </w:rPr>
              <w:t xml:space="preserve">                                        </w:t>
            </w:r>
            <w:r w:rsidRPr="0058433C">
              <w:rPr>
                <w:sz w:val="24"/>
                <w:szCs w:val="24"/>
              </w:rPr>
              <w:t>ИЛИ</w:t>
            </w:r>
          </w:p>
          <w:p w:rsidR="000E4C1B" w:rsidRPr="0058433C" w:rsidRDefault="000E4C1B" w:rsidP="0058433C">
            <w:pPr>
              <w:shd w:val="clear" w:color="000000" w:fill="auto"/>
              <w:tabs>
                <w:tab w:val="left" w:pos="0"/>
                <w:tab w:val="left" w:pos="993"/>
              </w:tabs>
              <w:ind w:left="98" w:right="61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В ОДНОЙ из исходных формул, необходимых для решения задачи (или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shd w:val="clear" w:color="000000" w:fill="auto"/>
              <w:jc w:val="center"/>
              <w:rPr>
                <w:bCs/>
                <w:sz w:val="24"/>
                <w:szCs w:val="24"/>
              </w:rPr>
            </w:pPr>
            <w:r w:rsidRPr="0058433C">
              <w:rPr>
                <w:bCs/>
                <w:sz w:val="24"/>
                <w:szCs w:val="24"/>
              </w:rPr>
              <w:t>1</w:t>
            </w:r>
          </w:p>
        </w:tc>
      </w:tr>
      <w:tr w:rsidR="000E4C1B" w:rsidRPr="0058433C" w:rsidTr="00A96ACD">
        <w:tc>
          <w:tcPr>
            <w:tcW w:w="8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shd w:val="clear" w:color="000000" w:fill="auto"/>
              <w:ind w:left="98"/>
              <w:rPr>
                <w:iCs/>
                <w:sz w:val="24"/>
                <w:szCs w:val="24"/>
              </w:rPr>
            </w:pPr>
            <w:r w:rsidRPr="0058433C">
              <w:rPr>
                <w:iCs/>
                <w:sz w:val="24"/>
                <w:szCs w:val="24"/>
              </w:rPr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pStyle w:val="1"/>
              <w:shd w:val="clear" w:color="000000" w:fill="auto"/>
              <w:tabs>
                <w:tab w:val="left" w:pos="708"/>
              </w:tabs>
              <w:spacing w:line="240" w:lineRule="auto"/>
              <w:jc w:val="center"/>
              <w:rPr>
                <w:bCs/>
                <w:sz w:val="24"/>
                <w:szCs w:val="24"/>
              </w:rPr>
            </w:pPr>
            <w:r w:rsidRPr="0058433C">
              <w:rPr>
                <w:bCs/>
                <w:sz w:val="24"/>
                <w:szCs w:val="24"/>
              </w:rPr>
              <w:t>0</w:t>
            </w:r>
          </w:p>
        </w:tc>
      </w:tr>
    </w:tbl>
    <w:p w:rsidR="000E4C1B" w:rsidRPr="0058433C" w:rsidRDefault="000E4C1B" w:rsidP="000E4C1B">
      <w:pPr>
        <w:rPr>
          <w:sz w:val="6"/>
          <w:szCs w:val="6"/>
        </w:rPr>
      </w:pPr>
      <w:r w:rsidRPr="0058433C">
        <w:rPr>
          <w:sz w:val="24"/>
          <w:szCs w:val="24"/>
        </w:rPr>
        <w:fldChar w:fldCharType="end"/>
      </w:r>
    </w:p>
    <w:p w:rsidR="000E4C1B" w:rsidRPr="0058433C" w:rsidRDefault="0058433C" w:rsidP="000E4C1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4"/>
          <w:szCs w:val="24"/>
          <w:lang w:val="en-US"/>
        </w:rPr>
      </w:pPr>
      <w:r>
        <w:rPr>
          <w:b/>
          <w:sz w:val="24"/>
          <w:szCs w:val="24"/>
        </w:rPr>
        <w:t>C3</w:t>
      </w:r>
    </w:p>
    <w:p w:rsidR="000E4C1B" w:rsidRPr="00A96ACD" w:rsidRDefault="000E4C1B" w:rsidP="000E4C1B">
      <w:pPr>
        <w:pStyle w:val="basis"/>
        <w:rPr>
          <w:sz w:val="8"/>
          <w:szCs w:val="8"/>
        </w:rPr>
      </w:pPr>
      <w:r w:rsidRPr="0058433C">
        <w:rPr>
          <w:sz w:val="24"/>
          <w:szCs w:val="24"/>
        </w:rPr>
        <w:fldChar w:fldCharType="begin"/>
      </w:r>
      <w:r w:rsidRPr="0058433C">
        <w:rPr>
          <w:sz w:val="24"/>
          <w:szCs w:val="24"/>
        </w:rPr>
        <w:instrText xml:space="preserve"> INCLUDETEXT "http://192.168.1.1:800/docs/2B9C9372D6C8B8CB4CAD85897CBFA571/questions/PHIS.E11.C4.12/source388.xml?type=xs3qst&amp;guid=EE9729D7775DA6B1456957D7E46A3062" \c XML </w:instrText>
      </w:r>
      <w:r w:rsidR="0058433C">
        <w:rPr>
          <w:sz w:val="24"/>
          <w:szCs w:val="24"/>
        </w:rPr>
        <w:instrText xml:space="preserve"> \* MERGEFORMAT </w:instrText>
      </w:r>
      <w:r w:rsidRPr="0058433C">
        <w:rPr>
          <w:sz w:val="24"/>
          <w:szCs w:val="24"/>
        </w:rPr>
        <w:fldChar w:fldCharType="separate"/>
      </w:r>
    </w:p>
    <w:p w:rsidR="000E4C1B" w:rsidRPr="0058433C" w:rsidRDefault="000E4C1B" w:rsidP="000E4C1B">
      <w:pPr>
        <w:pStyle w:val="basis"/>
        <w:rPr>
          <w:sz w:val="24"/>
          <w:szCs w:val="24"/>
        </w:rPr>
      </w:pPr>
      <w:r w:rsidRPr="0058433C">
        <w:rPr>
          <w:sz w:val="24"/>
          <w:szCs w:val="24"/>
        </w:rPr>
        <w:t>Необходимо расплавить лёд массой 0,2 кг, имеющий температуру 0 ºС. Выполнима ли эта задача, если потребляемая мощность нагревательного элемента – 400 Вт, тепловые потери составляют 30%, а время работы нагревателя не должно превышать 5 минут?</w:t>
      </w:r>
    </w:p>
    <w:p w:rsidR="000E4C1B" w:rsidRPr="00A96ACD" w:rsidRDefault="000E4C1B" w:rsidP="0058433C">
      <w:pPr>
        <w:keepNext/>
        <w:rPr>
          <w:sz w:val="8"/>
          <w:szCs w:val="8"/>
        </w:rPr>
      </w:pPr>
      <w:r w:rsidRPr="0058433C">
        <w:rPr>
          <w:sz w:val="24"/>
          <w:szCs w:val="24"/>
        </w:rPr>
        <w:fldChar w:fldCharType="end"/>
      </w:r>
      <w:r w:rsidRPr="0058433C">
        <w:rPr>
          <w:sz w:val="24"/>
          <w:szCs w:val="24"/>
        </w:rPr>
        <w:fldChar w:fldCharType="begin"/>
      </w:r>
      <w:r w:rsidRPr="0058433C">
        <w:rPr>
          <w:sz w:val="24"/>
          <w:szCs w:val="24"/>
        </w:rPr>
        <w:instrText xml:space="preserve"> INCLUDETEXT "http://192.168.1.1:800/docs/2B9C9372D6C8B8CB4CAD85897CBFA571/docs/PHIS.E11.KO_C4.12/source.xml?type=xs3doc&amp;guid=0AF84EFE617AAC81470D5146CCD5FDD4" \c XML    \* MERGEFORMAT </w:instrText>
      </w:r>
      <w:r w:rsidRPr="0058433C">
        <w:rPr>
          <w:sz w:val="24"/>
          <w:szCs w:val="24"/>
        </w:rPr>
        <w:fldChar w:fldCharType="separate"/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696"/>
        <w:gridCol w:w="952"/>
      </w:tblGrid>
      <w:tr w:rsidR="000E4C1B" w:rsidRPr="0058433C" w:rsidTr="0058433C">
        <w:tc>
          <w:tcPr>
            <w:tcW w:w="9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Возможное решение</w:t>
            </w:r>
          </w:p>
        </w:tc>
      </w:tr>
      <w:tr w:rsidR="000E4C1B" w:rsidRPr="0058433C" w:rsidTr="0058433C">
        <w:tc>
          <w:tcPr>
            <w:tcW w:w="9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Согласно первому началу термодинамики количество теплоты, необходимое для плавления льда, </w:t>
            </w:r>
            <w:r w:rsidRPr="0058433C">
              <w:rPr>
                <w:sz w:val="24"/>
                <w:szCs w:val="24"/>
              </w:rPr>
              <w:sym w:font="Symbol" w:char="0044"/>
            </w:r>
            <w:r w:rsidRPr="0058433C">
              <w:rPr>
                <w:i/>
                <w:sz w:val="24"/>
                <w:szCs w:val="24"/>
                <w:lang w:val="en-US"/>
              </w:rPr>
              <w:t>Q</w:t>
            </w:r>
            <w:r w:rsidRPr="0058433C">
              <w:rPr>
                <w:sz w:val="24"/>
                <w:szCs w:val="24"/>
                <w:vertAlign w:val="subscript"/>
              </w:rPr>
              <w:t>1</w:t>
            </w:r>
            <w:r w:rsidRPr="0058433C">
              <w:rPr>
                <w:sz w:val="24"/>
                <w:szCs w:val="24"/>
              </w:rPr>
              <w:t xml:space="preserve"> = </w:t>
            </w:r>
            <w:r w:rsidRPr="0058433C">
              <w:rPr>
                <w:sz w:val="24"/>
                <w:szCs w:val="24"/>
                <w:lang w:val="en-US"/>
              </w:rPr>
              <w:sym w:font="Symbol" w:char="006C"/>
            </w:r>
            <w:r w:rsidRPr="0058433C">
              <w:rPr>
                <w:i/>
                <w:sz w:val="24"/>
                <w:szCs w:val="24"/>
                <w:lang w:val="en-US"/>
              </w:rPr>
              <w:t>m</w:t>
            </w:r>
            <w:r w:rsidRPr="0058433C">
              <w:rPr>
                <w:sz w:val="24"/>
                <w:szCs w:val="24"/>
              </w:rPr>
              <w:t xml:space="preserve">, где </w:t>
            </w:r>
            <w:r w:rsidRPr="0058433C">
              <w:rPr>
                <w:sz w:val="24"/>
                <w:szCs w:val="24"/>
                <w:lang w:val="en-US"/>
              </w:rPr>
              <w:sym w:font="Symbol" w:char="006C"/>
            </w:r>
            <w:r w:rsidRPr="0058433C">
              <w:rPr>
                <w:sz w:val="24"/>
                <w:szCs w:val="24"/>
              </w:rPr>
              <w:t xml:space="preserve"> – удельная теплота плавления льда. </w:t>
            </w:r>
            <w:r w:rsidRPr="0058433C">
              <w:rPr>
                <w:sz w:val="24"/>
                <w:szCs w:val="24"/>
              </w:rPr>
              <w:sym w:font="Symbol" w:char="0044"/>
            </w:r>
            <w:r w:rsidRPr="0058433C">
              <w:rPr>
                <w:i/>
                <w:sz w:val="24"/>
                <w:szCs w:val="24"/>
                <w:lang w:val="en-US"/>
              </w:rPr>
              <w:t>Q</w:t>
            </w:r>
            <w:r w:rsidRPr="0058433C">
              <w:rPr>
                <w:sz w:val="24"/>
                <w:szCs w:val="24"/>
                <w:vertAlign w:val="subscript"/>
              </w:rPr>
              <w:t>2</w:t>
            </w:r>
            <w:r w:rsidRPr="0058433C">
              <w:rPr>
                <w:sz w:val="24"/>
                <w:szCs w:val="24"/>
              </w:rPr>
              <w:t xml:space="preserve"> – подведённое </w:t>
            </w:r>
            <w:proofErr w:type="spellStart"/>
            <w:r w:rsidRPr="0058433C">
              <w:rPr>
                <w:sz w:val="24"/>
                <w:szCs w:val="24"/>
              </w:rPr>
              <w:t>джоулево</w:t>
            </w:r>
            <w:proofErr w:type="spellEnd"/>
            <w:r w:rsidRPr="0058433C">
              <w:rPr>
                <w:sz w:val="24"/>
                <w:szCs w:val="24"/>
              </w:rPr>
              <w:t xml:space="preserve"> тепло: </w:t>
            </w:r>
            <w:r w:rsidRPr="0058433C">
              <w:rPr>
                <w:sz w:val="24"/>
                <w:szCs w:val="24"/>
              </w:rPr>
              <w:sym w:font="Symbol" w:char="0044"/>
            </w:r>
            <w:r w:rsidRPr="0058433C">
              <w:rPr>
                <w:i/>
                <w:sz w:val="24"/>
                <w:szCs w:val="24"/>
                <w:lang w:val="en-US"/>
              </w:rPr>
              <w:t>Q</w:t>
            </w:r>
            <w:r w:rsidRPr="0058433C">
              <w:rPr>
                <w:sz w:val="24"/>
                <w:szCs w:val="24"/>
                <w:vertAlign w:val="subscript"/>
              </w:rPr>
              <w:t>2</w:t>
            </w:r>
            <w:r w:rsidRPr="0058433C">
              <w:rPr>
                <w:sz w:val="24"/>
                <w:szCs w:val="24"/>
              </w:rPr>
              <w:t xml:space="preserve"> = η</w:t>
            </w:r>
            <w:proofErr w:type="spellStart"/>
            <w:r w:rsidRPr="0058433C">
              <w:rPr>
                <w:i/>
                <w:sz w:val="24"/>
                <w:szCs w:val="24"/>
                <w:lang w:val="en-US"/>
              </w:rPr>
              <w:t>Pt</w:t>
            </w:r>
            <w:proofErr w:type="spellEnd"/>
            <w:r w:rsidRPr="0058433C">
              <w:rPr>
                <w:sz w:val="24"/>
                <w:szCs w:val="24"/>
              </w:rPr>
              <w:t xml:space="preserve">. В соответствии с заданными условиями </w:t>
            </w:r>
            <w:r w:rsidRPr="0058433C">
              <w:rPr>
                <w:sz w:val="24"/>
                <w:szCs w:val="24"/>
              </w:rPr>
              <w:sym w:font="Symbol" w:char="0044"/>
            </w:r>
            <w:r w:rsidRPr="0058433C">
              <w:rPr>
                <w:i/>
                <w:sz w:val="24"/>
                <w:szCs w:val="24"/>
                <w:lang w:val="en-US"/>
              </w:rPr>
              <w:t>Q</w:t>
            </w:r>
            <w:r w:rsidRPr="0058433C">
              <w:rPr>
                <w:sz w:val="24"/>
                <w:szCs w:val="24"/>
                <w:vertAlign w:val="subscript"/>
              </w:rPr>
              <w:t>1</w:t>
            </w:r>
            <w:r w:rsidRPr="0058433C">
              <w:rPr>
                <w:sz w:val="24"/>
                <w:szCs w:val="24"/>
              </w:rPr>
              <w:t xml:space="preserve"> = 66 кДж и </w:t>
            </w:r>
            <w:r w:rsidRPr="0058433C">
              <w:rPr>
                <w:sz w:val="24"/>
                <w:szCs w:val="24"/>
              </w:rPr>
              <w:sym w:font="Symbol" w:char="0044"/>
            </w:r>
            <w:r w:rsidRPr="0058433C">
              <w:rPr>
                <w:i/>
                <w:sz w:val="24"/>
                <w:szCs w:val="24"/>
                <w:lang w:val="en-US"/>
              </w:rPr>
              <w:t>Q</w:t>
            </w:r>
            <w:r w:rsidRPr="0058433C">
              <w:rPr>
                <w:sz w:val="24"/>
                <w:szCs w:val="24"/>
                <w:vertAlign w:val="subscript"/>
              </w:rPr>
              <w:t>2</w:t>
            </w:r>
            <w:r w:rsidRPr="0058433C">
              <w:rPr>
                <w:sz w:val="24"/>
                <w:szCs w:val="24"/>
              </w:rPr>
              <w:t xml:space="preserve"> = 84 кДж, а значит, </w:t>
            </w:r>
            <w:r w:rsidRPr="0058433C">
              <w:rPr>
                <w:sz w:val="24"/>
                <w:szCs w:val="24"/>
              </w:rPr>
              <w:sym w:font="Symbol" w:char="0044"/>
            </w:r>
            <w:r w:rsidRPr="0058433C">
              <w:rPr>
                <w:i/>
                <w:sz w:val="24"/>
                <w:szCs w:val="24"/>
                <w:lang w:val="en-US"/>
              </w:rPr>
              <w:t>Q</w:t>
            </w:r>
            <w:r w:rsidRPr="0058433C">
              <w:rPr>
                <w:sz w:val="24"/>
                <w:szCs w:val="24"/>
                <w:vertAlign w:val="subscript"/>
              </w:rPr>
              <w:t>1</w:t>
            </w:r>
            <w:r w:rsidRPr="0058433C">
              <w:rPr>
                <w:sz w:val="24"/>
                <w:szCs w:val="24"/>
              </w:rPr>
              <w:t xml:space="preserve"> &lt; </w:t>
            </w:r>
            <w:r w:rsidRPr="0058433C">
              <w:rPr>
                <w:sz w:val="24"/>
                <w:szCs w:val="24"/>
              </w:rPr>
              <w:sym w:font="Symbol" w:char="0044"/>
            </w:r>
            <w:r w:rsidRPr="0058433C">
              <w:rPr>
                <w:i/>
                <w:sz w:val="24"/>
                <w:szCs w:val="24"/>
                <w:lang w:val="en-US"/>
              </w:rPr>
              <w:t>Q</w:t>
            </w:r>
            <w:r w:rsidRPr="0058433C">
              <w:rPr>
                <w:sz w:val="24"/>
                <w:szCs w:val="24"/>
                <w:vertAlign w:val="subscript"/>
              </w:rPr>
              <w:t>2</w:t>
            </w:r>
            <w:r w:rsidRPr="0058433C">
              <w:rPr>
                <w:sz w:val="24"/>
                <w:szCs w:val="24"/>
              </w:rPr>
              <w:t>, и поставленная задача выполнима.</w:t>
            </w:r>
          </w:p>
        </w:tc>
      </w:tr>
      <w:tr w:rsidR="000E4C1B" w:rsidRPr="0058433C" w:rsidTr="00A96ACD">
        <w:tc>
          <w:tcPr>
            <w:tcW w:w="8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spacing w:line="310" w:lineRule="exact"/>
              <w:jc w:val="center"/>
              <w:rPr>
                <w:b/>
                <w:bCs/>
                <w:sz w:val="24"/>
                <w:szCs w:val="24"/>
              </w:rPr>
            </w:pPr>
            <w:r w:rsidRPr="0058433C">
              <w:rPr>
                <w:b/>
                <w:bCs/>
                <w:sz w:val="24"/>
                <w:szCs w:val="24"/>
              </w:rPr>
              <w:t>Критерии оценивания выполнения задания</w:t>
            </w: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jc w:val="center"/>
              <w:rPr>
                <w:b/>
                <w:bCs/>
                <w:sz w:val="24"/>
                <w:szCs w:val="24"/>
              </w:rPr>
            </w:pPr>
            <w:r w:rsidRPr="0058433C">
              <w:rPr>
                <w:b/>
                <w:bCs/>
                <w:sz w:val="24"/>
                <w:szCs w:val="24"/>
              </w:rPr>
              <w:t>Баллы</w:t>
            </w:r>
          </w:p>
        </w:tc>
      </w:tr>
      <w:tr w:rsidR="000E4C1B" w:rsidRPr="0058433C" w:rsidTr="00A96ACD">
        <w:tc>
          <w:tcPr>
            <w:tcW w:w="8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Приведено полное решение, включающее следующие элементы:</w:t>
            </w:r>
          </w:p>
          <w:p w:rsidR="000E4C1B" w:rsidRPr="0058433C" w:rsidRDefault="000E4C1B" w:rsidP="000E4C1B">
            <w:pPr>
              <w:numPr>
                <w:ilvl w:val="0"/>
                <w:numId w:val="2"/>
              </w:numPr>
              <w:tabs>
                <w:tab w:val="clear" w:pos="1789"/>
                <w:tab w:val="num" w:pos="709"/>
              </w:tabs>
              <w:ind w:left="709" w:hanging="567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записаны положения теории и физические законы, закономерности, </w:t>
            </w:r>
            <w:r w:rsidRPr="0058433C">
              <w:rPr>
                <w:sz w:val="24"/>
                <w:szCs w:val="24"/>
                <w:u w:val="single"/>
              </w:rPr>
              <w:t>применение которых необходимо</w:t>
            </w:r>
            <w:r w:rsidRPr="0058433C">
              <w:rPr>
                <w:sz w:val="24"/>
                <w:szCs w:val="24"/>
              </w:rPr>
              <w:t xml:space="preserve"> для решения задачи выбранным </w:t>
            </w:r>
            <w:r w:rsidRPr="0058433C">
              <w:rPr>
                <w:sz w:val="24"/>
                <w:szCs w:val="24"/>
              </w:rPr>
              <w:lastRenderedPageBreak/>
              <w:t xml:space="preserve">способом </w:t>
            </w:r>
            <w:r w:rsidRPr="0058433C">
              <w:rPr>
                <w:bCs/>
                <w:i/>
                <w:sz w:val="24"/>
                <w:szCs w:val="24"/>
              </w:rPr>
              <w:t xml:space="preserve">(в данном случае </w:t>
            </w:r>
            <w:r w:rsidRPr="0058433C">
              <w:rPr>
                <w:bCs/>
                <w:i/>
                <w:sz w:val="24"/>
                <w:szCs w:val="24"/>
                <w:lang w:val="en-US"/>
              </w:rPr>
              <w:t>I</w:t>
            </w:r>
            <w:r w:rsidRPr="0058433C">
              <w:rPr>
                <w:bCs/>
                <w:i/>
                <w:sz w:val="24"/>
                <w:szCs w:val="24"/>
              </w:rPr>
              <w:t> начало термодинамики, закон Джоуля – Ленца)</w:t>
            </w:r>
            <w:r w:rsidRPr="0058433C">
              <w:rPr>
                <w:sz w:val="24"/>
                <w:szCs w:val="24"/>
              </w:rPr>
              <w:t>;</w:t>
            </w:r>
          </w:p>
          <w:p w:rsidR="000E4C1B" w:rsidRPr="0058433C" w:rsidRDefault="000E4C1B" w:rsidP="000E4C1B">
            <w:pPr>
              <w:numPr>
                <w:ilvl w:val="0"/>
                <w:numId w:val="2"/>
              </w:numPr>
              <w:tabs>
                <w:tab w:val="clear" w:pos="1789"/>
                <w:tab w:val="num" w:pos="709"/>
              </w:tabs>
              <w:ind w:left="709" w:hanging="567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описаны все вводимые в решение буквенные обозначения физических величин (</w:t>
            </w:r>
            <w:r w:rsidRPr="0058433C">
              <w:rPr>
                <w:i/>
                <w:sz w:val="24"/>
                <w:szCs w:val="24"/>
              </w:rPr>
              <w:t>за исключением, возможно, обозначений констант, указанных в варианте КИМ и обозначений, используемых в условии задачи</w:t>
            </w:r>
            <w:r w:rsidRPr="0058433C">
              <w:rPr>
                <w:sz w:val="24"/>
                <w:szCs w:val="24"/>
              </w:rPr>
              <w:t>);</w:t>
            </w:r>
          </w:p>
          <w:p w:rsidR="000E4C1B" w:rsidRPr="0058433C" w:rsidRDefault="000E4C1B" w:rsidP="000E4C1B">
            <w:pPr>
              <w:numPr>
                <w:ilvl w:val="0"/>
                <w:numId w:val="2"/>
              </w:numPr>
              <w:tabs>
                <w:tab w:val="clear" w:pos="1789"/>
                <w:tab w:val="num" w:pos="709"/>
              </w:tabs>
              <w:ind w:left="709" w:hanging="567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проведены необходимые математические преобразования (допускается вербальное указание на их проведение) и расчеты, приводящие к правильному числовому ответу (допускается решение "по частям" с промежуточными вычислениями);</w:t>
            </w:r>
          </w:p>
          <w:p w:rsidR="000E4C1B" w:rsidRPr="0058433C" w:rsidRDefault="000E4C1B" w:rsidP="000E4C1B">
            <w:pPr>
              <w:numPr>
                <w:ilvl w:val="0"/>
                <w:numId w:val="2"/>
              </w:numPr>
              <w:tabs>
                <w:tab w:val="clear" w:pos="1789"/>
                <w:tab w:val="num" w:pos="709"/>
              </w:tabs>
              <w:ind w:left="709" w:hanging="567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представлен правильный ответ с указанием единиц измерения искомой величины</w:t>
            </w: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pStyle w:val="1"/>
              <w:tabs>
                <w:tab w:val="left" w:pos="708"/>
              </w:tabs>
              <w:spacing w:line="240" w:lineRule="auto"/>
              <w:jc w:val="center"/>
              <w:rPr>
                <w:bCs/>
                <w:sz w:val="24"/>
                <w:szCs w:val="24"/>
              </w:rPr>
            </w:pPr>
            <w:r w:rsidRPr="0058433C">
              <w:rPr>
                <w:bCs/>
                <w:sz w:val="24"/>
                <w:szCs w:val="24"/>
              </w:rPr>
              <w:lastRenderedPageBreak/>
              <w:t>3</w:t>
            </w:r>
          </w:p>
        </w:tc>
      </w:tr>
      <w:tr w:rsidR="000E4C1B" w:rsidRPr="0058433C" w:rsidTr="00A96ACD">
        <w:tc>
          <w:tcPr>
            <w:tcW w:w="8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pStyle w:val="a8"/>
              <w:ind w:left="34" w:firstLine="0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lastRenderedPageBreak/>
              <w:t>Правильно записаны необходимые положения теории и физические законы, закономерности</w:t>
            </w:r>
            <w:r w:rsidRPr="0058433C">
              <w:rPr>
                <w:bCs/>
                <w:i/>
                <w:sz w:val="24"/>
                <w:szCs w:val="24"/>
              </w:rPr>
              <w:t xml:space="preserve">, </w:t>
            </w:r>
            <w:r w:rsidRPr="0058433C">
              <w:rPr>
                <w:sz w:val="24"/>
                <w:szCs w:val="24"/>
              </w:rPr>
              <w:t xml:space="preserve">проведены необходимые преобразования и представлен правильный ответ с указанием единиц измерения искомой величины. Но имеется </w:t>
            </w:r>
            <w:r w:rsidRPr="0058433C">
              <w:rPr>
                <w:b/>
                <w:sz w:val="24"/>
                <w:szCs w:val="24"/>
                <w:u w:val="single"/>
              </w:rPr>
              <w:t>один</w:t>
            </w:r>
            <w:r w:rsidRPr="0058433C">
              <w:rPr>
                <w:sz w:val="24"/>
                <w:szCs w:val="24"/>
              </w:rPr>
              <w:t xml:space="preserve"> из следующих недостатков.</w:t>
            </w:r>
          </w:p>
          <w:p w:rsidR="000E4C1B" w:rsidRPr="0058433C" w:rsidRDefault="000E4C1B" w:rsidP="00A96ACD">
            <w:pPr>
              <w:tabs>
                <w:tab w:val="left" w:pos="709"/>
                <w:tab w:val="left" w:pos="993"/>
              </w:tabs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Записи, соответствующие одному или обоим пунктам: II и III – </w:t>
            </w:r>
            <w:proofErr w:type="gramStart"/>
            <w:r w:rsidRPr="0058433C">
              <w:rPr>
                <w:sz w:val="24"/>
                <w:szCs w:val="24"/>
              </w:rPr>
              <w:t>представлены</w:t>
            </w:r>
            <w:proofErr w:type="gramEnd"/>
            <w:r w:rsidRPr="0058433C">
              <w:rPr>
                <w:sz w:val="24"/>
                <w:szCs w:val="24"/>
              </w:rPr>
              <w:t xml:space="preserve"> не в полном объеме или отсутствуют.</w:t>
            </w:r>
            <w:r w:rsidR="00A96ACD" w:rsidRPr="00A96ACD">
              <w:rPr>
                <w:sz w:val="24"/>
                <w:szCs w:val="24"/>
              </w:rPr>
              <w:t xml:space="preserve">         </w:t>
            </w:r>
            <w:r w:rsidRPr="0058433C">
              <w:rPr>
                <w:sz w:val="24"/>
                <w:szCs w:val="24"/>
              </w:rPr>
              <w:t>ИЛИ</w:t>
            </w:r>
          </w:p>
          <w:p w:rsidR="000E4C1B" w:rsidRPr="0058433C" w:rsidRDefault="000E4C1B" w:rsidP="00A96ACD">
            <w:pPr>
              <w:tabs>
                <w:tab w:val="left" w:pos="709"/>
                <w:tab w:val="left" w:pos="993"/>
              </w:tabs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При ПОЛНОМ правильном решении лишние записи, не входящие в решение (возможно, неверные), не отделены от решения (не зачеркнуты, не заключены в скобки, рамку и т.п.).</w:t>
            </w:r>
            <w:r w:rsidR="00A96ACD" w:rsidRPr="00A96ACD">
              <w:rPr>
                <w:sz w:val="24"/>
                <w:szCs w:val="24"/>
              </w:rPr>
              <w:t xml:space="preserve">                             </w:t>
            </w:r>
            <w:r w:rsidRPr="0058433C">
              <w:rPr>
                <w:sz w:val="24"/>
                <w:szCs w:val="24"/>
              </w:rPr>
              <w:t>ИЛИ</w:t>
            </w:r>
          </w:p>
          <w:p w:rsidR="000E4C1B" w:rsidRPr="0058433C" w:rsidRDefault="000E4C1B" w:rsidP="00A96ACD">
            <w:pPr>
              <w:tabs>
                <w:tab w:val="left" w:pos="709"/>
                <w:tab w:val="left" w:pos="993"/>
              </w:tabs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 При ПОЛНОМ решении в необходимых математических преобразованиях или вычислениях допущены ошибки, </w:t>
            </w:r>
            <w:proofErr w:type="gramStart"/>
            <w:r w:rsidRPr="0058433C">
              <w:rPr>
                <w:sz w:val="24"/>
                <w:szCs w:val="24"/>
              </w:rPr>
              <w:t>и(</w:t>
            </w:r>
            <w:proofErr w:type="gramEnd"/>
            <w:r w:rsidRPr="0058433C">
              <w:rPr>
                <w:sz w:val="24"/>
                <w:szCs w:val="24"/>
              </w:rPr>
              <w:t>или) преобразования/вычисления не доведены до конца</w:t>
            </w:r>
            <w:r w:rsidR="00A96ACD" w:rsidRPr="00A96ACD">
              <w:rPr>
                <w:sz w:val="24"/>
                <w:szCs w:val="24"/>
              </w:rPr>
              <w:t xml:space="preserve">                                                   </w:t>
            </w:r>
            <w:r w:rsidRPr="0058433C">
              <w:rPr>
                <w:sz w:val="24"/>
                <w:szCs w:val="24"/>
              </w:rPr>
              <w:t>ИЛИ</w:t>
            </w:r>
          </w:p>
          <w:p w:rsidR="000E4C1B" w:rsidRPr="0058433C" w:rsidRDefault="000E4C1B" w:rsidP="0058433C">
            <w:pPr>
              <w:tabs>
                <w:tab w:val="left" w:pos="709"/>
                <w:tab w:val="left" w:pos="993"/>
              </w:tabs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При ПОЛНОМ решении отсутствует пункт </w:t>
            </w:r>
            <w:r w:rsidRPr="0058433C">
              <w:rPr>
                <w:sz w:val="24"/>
                <w:szCs w:val="24"/>
                <w:lang w:val="en-US"/>
              </w:rPr>
              <w:t>I</w:t>
            </w:r>
            <w:r w:rsidRPr="0058433C">
              <w:rPr>
                <w:sz w:val="24"/>
                <w:szCs w:val="24"/>
              </w:rPr>
              <w:t>V, или в нем допущена ошибка.</w:t>
            </w: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jc w:val="center"/>
              <w:rPr>
                <w:bCs/>
                <w:sz w:val="24"/>
                <w:szCs w:val="24"/>
              </w:rPr>
            </w:pPr>
            <w:r w:rsidRPr="0058433C">
              <w:rPr>
                <w:bCs/>
                <w:sz w:val="24"/>
                <w:szCs w:val="24"/>
              </w:rPr>
              <w:t>2</w:t>
            </w:r>
          </w:p>
        </w:tc>
      </w:tr>
      <w:tr w:rsidR="000E4C1B" w:rsidRPr="0058433C" w:rsidTr="00A96ACD">
        <w:tc>
          <w:tcPr>
            <w:tcW w:w="8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pStyle w:val="a8"/>
              <w:ind w:left="34" w:firstLine="0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Представлены записи, соответствующие </w:t>
            </w:r>
            <w:r w:rsidRPr="0058433C">
              <w:rPr>
                <w:b/>
                <w:sz w:val="24"/>
                <w:szCs w:val="24"/>
                <w:u w:val="single"/>
              </w:rPr>
              <w:t>одному</w:t>
            </w:r>
            <w:r w:rsidRPr="0058433C">
              <w:rPr>
                <w:sz w:val="24"/>
                <w:szCs w:val="24"/>
              </w:rPr>
              <w:t xml:space="preserve"> из следующих случаев.</w:t>
            </w:r>
          </w:p>
          <w:p w:rsidR="000E4C1B" w:rsidRPr="0058433C" w:rsidRDefault="000E4C1B" w:rsidP="0058433C">
            <w:pPr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Представлены только положения и формулы, выражающие физические законы, применение которых необходимо для решения задачи, без каких-либо преобразований с их использованием, направленных на решение задачи, и ответа.</w:t>
            </w:r>
          </w:p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ИЛИ</w:t>
            </w:r>
          </w:p>
          <w:p w:rsidR="000E4C1B" w:rsidRPr="0058433C" w:rsidRDefault="000E4C1B" w:rsidP="00A96ACD">
            <w:pPr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В решении отсутствует ОДНА из исходных формул, необходимая для решения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  <w:r w:rsidR="00A96ACD" w:rsidRPr="00A96ACD">
              <w:rPr>
                <w:sz w:val="24"/>
                <w:szCs w:val="24"/>
              </w:rPr>
              <w:t xml:space="preserve">                                     </w:t>
            </w:r>
            <w:r w:rsidRPr="0058433C">
              <w:rPr>
                <w:sz w:val="24"/>
                <w:szCs w:val="24"/>
              </w:rPr>
              <w:t>ИЛИ</w:t>
            </w:r>
          </w:p>
          <w:p w:rsidR="000E4C1B" w:rsidRPr="0058433C" w:rsidRDefault="000E4C1B" w:rsidP="0058433C">
            <w:pPr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В ОДНОЙ из исходных формул, необходимых для решения задачи (или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</w:t>
            </w: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jc w:val="center"/>
              <w:rPr>
                <w:bCs/>
                <w:sz w:val="24"/>
                <w:szCs w:val="24"/>
              </w:rPr>
            </w:pPr>
            <w:r w:rsidRPr="0058433C">
              <w:rPr>
                <w:bCs/>
                <w:sz w:val="24"/>
                <w:szCs w:val="24"/>
              </w:rPr>
              <w:t>1</w:t>
            </w:r>
          </w:p>
        </w:tc>
      </w:tr>
      <w:tr w:rsidR="000E4C1B" w:rsidRPr="0058433C" w:rsidTr="00A96ACD">
        <w:tc>
          <w:tcPr>
            <w:tcW w:w="8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spacing w:line="310" w:lineRule="exact"/>
              <w:rPr>
                <w:iCs/>
                <w:sz w:val="24"/>
                <w:szCs w:val="24"/>
              </w:rPr>
            </w:pPr>
            <w:r w:rsidRPr="0058433C">
              <w:rPr>
                <w:iCs/>
                <w:sz w:val="24"/>
                <w:szCs w:val="24"/>
              </w:rPr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pStyle w:val="1"/>
              <w:tabs>
                <w:tab w:val="left" w:pos="708"/>
              </w:tabs>
              <w:spacing w:line="240" w:lineRule="auto"/>
              <w:jc w:val="center"/>
              <w:rPr>
                <w:bCs/>
                <w:sz w:val="24"/>
                <w:szCs w:val="24"/>
              </w:rPr>
            </w:pPr>
            <w:r w:rsidRPr="0058433C">
              <w:rPr>
                <w:bCs/>
                <w:sz w:val="24"/>
                <w:szCs w:val="24"/>
              </w:rPr>
              <w:t>0</w:t>
            </w:r>
          </w:p>
        </w:tc>
      </w:tr>
    </w:tbl>
    <w:p w:rsidR="000E4C1B" w:rsidRPr="00A96ACD" w:rsidRDefault="000E4C1B" w:rsidP="000E4C1B">
      <w:pPr>
        <w:rPr>
          <w:sz w:val="8"/>
          <w:szCs w:val="8"/>
          <w:lang w:val="en-US"/>
        </w:rPr>
      </w:pPr>
      <w:r w:rsidRPr="0058433C">
        <w:rPr>
          <w:sz w:val="24"/>
          <w:szCs w:val="24"/>
        </w:rPr>
        <w:fldChar w:fldCharType="end"/>
      </w:r>
    </w:p>
    <w:p w:rsidR="000E4C1B" w:rsidRPr="0058433C" w:rsidRDefault="0058433C" w:rsidP="000E4C1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4"/>
          <w:szCs w:val="24"/>
          <w:lang w:val="en-US"/>
        </w:rPr>
      </w:pPr>
      <w:r>
        <w:rPr>
          <w:b/>
          <w:sz w:val="24"/>
          <w:szCs w:val="24"/>
        </w:rPr>
        <w:t>C4</w:t>
      </w:r>
    </w:p>
    <w:p w:rsidR="000E4C1B" w:rsidRPr="0058433C" w:rsidRDefault="000E4C1B" w:rsidP="000E4C1B">
      <w:pPr>
        <w:pStyle w:val="basis"/>
        <w:rPr>
          <w:sz w:val="24"/>
          <w:szCs w:val="24"/>
        </w:rPr>
      </w:pPr>
      <w:r w:rsidRPr="0058433C">
        <w:rPr>
          <w:sz w:val="24"/>
          <w:szCs w:val="24"/>
        </w:rPr>
        <w:fldChar w:fldCharType="begin"/>
      </w:r>
      <w:r w:rsidRPr="0058433C">
        <w:rPr>
          <w:sz w:val="24"/>
          <w:szCs w:val="24"/>
        </w:rPr>
        <w:instrText xml:space="preserve"> INCLUDETEXT "http://192.168.1.1:800/docs/2B9C9372D6C8B8CB4CAD85897CBFA571/questions/PHIS.E11.C4.36/source5.xml?type=xs3qst&amp;guid=546A695FF070A6194DDCBD2F9D1E956F" \c XML </w:instrText>
      </w:r>
      <w:r w:rsidR="0058433C">
        <w:rPr>
          <w:sz w:val="24"/>
          <w:szCs w:val="24"/>
        </w:rPr>
        <w:instrText xml:space="preserve"> \* MERGEFORMAT </w:instrText>
      </w:r>
      <w:r w:rsidRPr="0058433C">
        <w:rPr>
          <w:sz w:val="24"/>
          <w:szCs w:val="24"/>
        </w:rPr>
        <w:fldChar w:fldCharType="separate"/>
      </w:r>
    </w:p>
    <w:p w:rsidR="000E4C1B" w:rsidRPr="0058433C" w:rsidRDefault="000E4C1B" w:rsidP="000E4C1B">
      <w:pPr>
        <w:pStyle w:val="basis"/>
        <w:rPr>
          <w:sz w:val="24"/>
          <w:szCs w:val="24"/>
        </w:rPr>
      </w:pPr>
      <w:r w:rsidRPr="0058433C">
        <w:rPr>
          <w:sz w:val="24"/>
          <w:szCs w:val="24"/>
        </w:rPr>
        <w:t xml:space="preserve">В цепи, изображённой на рисунке, сопротивление диодов в прямом направлении пренебрежимо мало, а в обратном многократно превышает </w:t>
      </w:r>
      <w:r w:rsidRPr="0058433C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4384" behindDoc="0" locked="1" layoutInCell="1" allowOverlap="1" wp14:anchorId="3F3D433D" wp14:editId="2C49403F">
                <wp:simplePos x="0" y="0"/>
                <wp:positionH relativeFrom="column">
                  <wp:posOffset>4242435</wp:posOffset>
                </wp:positionH>
                <wp:positionV relativeFrom="line">
                  <wp:posOffset>-319405</wp:posOffset>
                </wp:positionV>
                <wp:extent cx="1819275" cy="1418590"/>
                <wp:effectExtent l="0" t="0" r="635" b="10160"/>
                <wp:wrapSquare wrapText="bothSides"/>
                <wp:docPr id="41" name="Группа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19275" cy="1418590"/>
                          <a:chOff x="8056" y="1398"/>
                          <a:chExt cx="2865" cy="2234"/>
                        </a:xfrm>
                      </wpg:grpSpPr>
                      <wps:wsp>
                        <wps:cNvPr id="42" name="Text Box 126"/>
                        <wps:cNvSpPr txBox="1">
                          <a:spLocks noChangeArrowheads="1"/>
                        </wps:cNvSpPr>
                        <wps:spPr bwMode="auto">
                          <a:xfrm>
                            <a:off x="10257" y="2515"/>
                            <a:ext cx="664" cy="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433C" w:rsidRDefault="0058433C" w:rsidP="000E4C1B">
                              <w:pP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127"/>
                        <wps:cNvSpPr txBox="1">
                          <a:spLocks noChangeArrowheads="1"/>
                        </wps:cNvSpPr>
                        <wps:spPr bwMode="auto">
                          <a:xfrm>
                            <a:off x="9098" y="2515"/>
                            <a:ext cx="904" cy="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433C" w:rsidRDefault="0058433C" w:rsidP="000E4C1B">
                              <w:pP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8056" y="1398"/>
                            <a:ext cx="554" cy="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433C" w:rsidRDefault="0058433C" w:rsidP="000E4C1B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AutoShape 129"/>
                        <wps:cNvCnPr>
                          <a:cxnSpLocks noChangeShapeType="1"/>
                        </wps:cNvCnPr>
                        <wps:spPr bwMode="auto">
                          <a:xfrm>
                            <a:off x="8365" y="1925"/>
                            <a:ext cx="177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AutoShape 130"/>
                        <wps:cNvCnPr>
                          <a:cxnSpLocks noChangeShapeType="1"/>
                        </wps:cNvCnPr>
                        <wps:spPr bwMode="auto">
                          <a:xfrm>
                            <a:off x="8365" y="3574"/>
                            <a:ext cx="1777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Oval 131"/>
                        <wps:cNvSpPr>
                          <a:spLocks noChangeArrowheads="1"/>
                        </wps:cNvSpPr>
                        <wps:spPr bwMode="auto">
                          <a:xfrm>
                            <a:off x="8287" y="1856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Oval 132"/>
                        <wps:cNvSpPr>
                          <a:spLocks noChangeArrowheads="1"/>
                        </wps:cNvSpPr>
                        <wps:spPr bwMode="auto">
                          <a:xfrm>
                            <a:off x="8287" y="3489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133"/>
                        <wps:cNvSpPr txBox="1">
                          <a:spLocks noChangeArrowheads="1"/>
                        </wps:cNvSpPr>
                        <wps:spPr bwMode="auto">
                          <a:xfrm>
                            <a:off x="8056" y="3031"/>
                            <a:ext cx="554" cy="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433C" w:rsidRDefault="0058433C" w:rsidP="000E4C1B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Rectangle 134"/>
                        <wps:cNvSpPr>
                          <a:spLocks noChangeArrowheads="1"/>
                        </wps:cNvSpPr>
                        <wps:spPr bwMode="auto">
                          <a:xfrm rot="5400000">
                            <a:off x="8768" y="2622"/>
                            <a:ext cx="585" cy="2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AutoShape 135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8807" y="2191"/>
                            <a:ext cx="53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AutoShape 136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8807" y="3308"/>
                            <a:ext cx="53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AutoShape 137"/>
                        <wps:cNvSpPr>
                          <a:spLocks noChangeArrowheads="1"/>
                        </wps:cNvSpPr>
                        <wps:spPr bwMode="auto">
                          <a:xfrm>
                            <a:off x="8980" y="2086"/>
                            <a:ext cx="208" cy="21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AutoShape 138"/>
                        <wps:cNvCnPr>
                          <a:cxnSpLocks noChangeShapeType="1"/>
                        </wps:cNvCnPr>
                        <wps:spPr bwMode="auto">
                          <a:xfrm>
                            <a:off x="8972" y="2086"/>
                            <a:ext cx="216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Rectangle 139"/>
                        <wps:cNvSpPr>
                          <a:spLocks noChangeArrowheads="1"/>
                        </wps:cNvSpPr>
                        <wps:spPr bwMode="auto">
                          <a:xfrm rot="5400000">
                            <a:off x="9837" y="2622"/>
                            <a:ext cx="585" cy="2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AutoShape 140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9876" y="2191"/>
                            <a:ext cx="53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AutoShape 141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9876" y="3308"/>
                            <a:ext cx="53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AutoShape 142"/>
                        <wps:cNvSpPr>
                          <a:spLocks noChangeArrowheads="1"/>
                        </wps:cNvSpPr>
                        <wps:spPr bwMode="auto">
                          <a:xfrm flipV="1">
                            <a:off x="10040" y="2086"/>
                            <a:ext cx="208" cy="21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AutoShape 143"/>
                        <wps:cNvCnPr>
                          <a:cxnSpLocks noChangeShapeType="1"/>
                        </wps:cNvCnPr>
                        <wps:spPr bwMode="auto">
                          <a:xfrm flipV="1">
                            <a:off x="10032" y="2301"/>
                            <a:ext cx="216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41" o:spid="_x0000_s1123" style="position:absolute;left:0;text-align:left;margin-left:334.05pt;margin-top:-25.15pt;width:143.25pt;height:111.7pt;z-index:251664384;mso-position-horizontal-relative:text;mso-position-vertical-relative:line" coordorigin="8056,1398" coordsize="2865,22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">
                <v:shape id="Text Box 126" o:spid="_x0000_s1124" type="#_x0000_t202" style="position:absolute;left:10257;top:2515;width:664;height: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<v:textbox>
                    <w:txbxContent>
                      <w:p w:rsidR="000E4C1B" w:rsidRDefault="000E4C1B" w:rsidP="000E4C1B">
                        <w:pPr>
                          <w:rPr>
                            <w:i/>
                            <w:vertAlign w:val="subscript"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R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127" o:spid="_x0000_s1125" type="#_x0000_t202" style="position:absolute;left:9098;top:2515;width:904;height: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<v:textbox>
                    <w:txbxContent>
                      <w:p w:rsidR="000E4C1B" w:rsidRDefault="000E4C1B" w:rsidP="000E4C1B">
                        <w:pPr>
                          <w:rPr>
                            <w:i/>
                            <w:vertAlign w:val="subscript"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R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28" o:spid="_x0000_s1126" type="#_x0000_t202" style="position:absolute;left:8056;top:1398;width:554;height: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:rsidR="000E4C1B" w:rsidRDefault="000E4C1B" w:rsidP="000E4C1B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29" o:spid="_x0000_s1127" type="#_x0000_t32" style="position:absolute;left:8365;top:1925;width:17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0GOMUAAADbAAAADwAAAGRycy9kb3ducmV2LnhtbESPQWsCMRSE7wX/Q3hCL6VmlVrK1iir&#10;IFTBg9v2/rp5boKbl3UTdfvvTaHgcZiZb5jZoneNuFAXrGcF41EGgrjy2nKt4Otz/fwGIkRkjY1n&#10;UvBLARbzwcMMc+2vvKdLGWuRIBxyVGBibHMpQ2XIYRj5ljh5B985jEl2tdQdXhPcNXKSZa/SoeW0&#10;YLCllaHqWJ6dgt1mvCx+jN1s9ye7m66L5lw/fSv1OOyLdxCR+ngP/7c/tIKX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M0GOMUAAADbAAAADwAAAAAAAAAA&#10;AAAAAAChAgAAZHJzL2Rvd25yZXYueG1sUEsFBgAAAAAEAAQA+QAAAJMDAAAAAA==&#10;"/>
                <v:shape id="AutoShape 130" o:spid="_x0000_s1128" type="#_x0000_t32" style="position:absolute;left:8365;top:3574;width:1777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+YT8QAAADbAAAADwAAAGRycy9kb3ducmV2LnhtbESPQWsCMRSE74L/ITzBi9SsYqVsjbIV&#10;BBU8aNv76+Z1E7p52W6irv/eFIQeh5n5hlmsOleLC7XBelYwGWcgiEuvLVcKPt43Ty8gQkTWWHsm&#10;BTcKsFr2ewvMtb/ykS6nWIkE4ZCjAhNjk0sZSkMOw9g3xMn79q3DmGRbSd3iNcFdLadZNpcOLacF&#10;gw2tDZU/p7NTcNhN3oovY3f74689PG+K+lyNPpUaDrriFUSkLv6HH+2tVjCbw9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H5hPxAAAANsAAAAPAAAAAAAAAAAA&#10;AAAAAKECAABkcnMvZG93bnJldi54bWxQSwUGAAAAAAQABAD5AAAAkgMAAAAA&#10;"/>
                <v:oval id="Oval 131" o:spid="_x0000_s1129" style="position:absolute;left:8287;top:1856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UbPcQA&#10;AADbAAAADwAAAGRycy9kb3ducmV2LnhtbESPQWvCQBSE70L/w/IKvenGpqaSuopUCnrw0LTeH9ln&#10;Esy+DdnXmP77bkHwOMzMN8xqM7pWDdSHxrOB+SwBRVx623Bl4PvrY7oEFQTZYuuZDPxSgM36YbLC&#10;3Porf9JQSKUihEOOBmqRLtc6lDU5DDPfEUfv7HuHEmVfadvjNcJdq5+TJNMOG44LNXb0XlN5KX6c&#10;gV21LbJBp7JIz7u9LC6n4yGdG/P0OG7fQAmNcg/f2ntr4OUV/r/EH6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jlGz3EAAAA2wAAAA8AAAAAAAAAAAAAAAAAmAIAAGRycy9k&#10;b3ducmV2LnhtbFBLBQYAAAAABAAEAPUAAACJAwAAAAA=&#10;"/>
                <v:oval id="Oval 132" o:spid="_x0000_s1130" style="position:absolute;left:8287;top:3489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qPT8AA&#10;AADbAAAADwAAAGRycy9kb3ducmV2LnhtbERPTWvCQBC9F/wPyxS81Y2mSkldRRTBHjyYtvchOybB&#10;7GzIjjH+e/cgeHy87+V6cI3qqQu1ZwPTSQKKuPC25tLA3+/+4wtUEGSLjWcycKcA69XobYmZ9Tc+&#10;UZ9LqWIIhwwNVCJtpnUoKnIYJr4ljtzZdw4lwq7UtsNbDHeNniXJQjusOTZU2NK2ouKSX52BXbnJ&#10;F71OZZ6edweZX/6PP+nUmPH7sPkGJTTIS/x0H6yBzzg2fok/QK8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XqPT8AAAADbAAAADwAAAAAAAAAAAAAAAACYAgAAZHJzL2Rvd25y&#10;ZXYueG1sUEsFBgAAAAAEAAQA9QAAAIUDAAAAAA==&#10;"/>
                <v:shape id="Text Box 133" o:spid="_x0000_s1131" type="#_x0000_t202" style="position:absolute;left:8056;top:3031;width:554;height: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<v:textbox>
                    <w:txbxContent>
                      <w:p w:rsidR="000E4C1B" w:rsidRDefault="000E4C1B" w:rsidP="000E4C1B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rect id="Rectangle 134" o:spid="_x0000_s1132" style="position:absolute;left:8768;top:2622;width:585;height:255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CCKnb4A&#10;AADbAAAADwAAAGRycy9kb3ducmV2LnhtbERPy4rCMBTdD/gP4QpuBk0VFKlGEVGchYivD7g017bY&#10;3JQk1TpfbxaCy8N5z5etqcSDnC8tKxgOEhDEmdUl5wqul21/CsIHZI2VZVLwIg/LRednjqm2Tz7R&#10;4xxyEUPYp6igCKFOpfRZQQb9wNbEkbtZZzBE6HKpHT5juKnkKEkm0mDJsaHAmtYFZfdzYxTsNP02&#10;h3/eNXvG+/boDvV4Q0r1uu1qBiJQG77ij/tPKxjH9fFL/AFy8QY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Agip2+AAAA2wAAAA8AAAAAAAAAAAAAAAAAmAIAAGRycy9kb3ducmV2&#10;LnhtbFBLBQYAAAAABAAEAPUAAACDAwAAAAA=&#10;"/>
                <v:shape id="AutoShape 135" o:spid="_x0000_s1133" type="#_x0000_t32" style="position:absolute;left:8807;top:2191;width:532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QmzsEAAADbAAAADwAAAGRycy9kb3ducmV2LnhtbESP3YrCMBSE7wXfIRxh7zT1F6lGEUGQ&#10;9ULUPsChObbV5qQ0se2+/UYQvBxm5htmve1MKRqqXWFZwXgUgSBOrS44U5DcDsMlCOeRNZaWScEf&#10;Odhu+r01xtq2fKHm6jMRIOxiVJB7X8VSujQng25kK+Lg3W1t0AdZZ1LX2Aa4KeUkihbSYMFhIceK&#10;9jmlz+vLKDgtZz57XO52mjTnuayi30PSLpT6GXS7FQhPnf+GP+2jVjAfw/tL+AFy8w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FCbOwQAAANsAAAAPAAAAAAAAAAAAAAAA&#10;AKECAABkcnMvZG93bnJldi54bWxQSwUGAAAAAAQABAD5AAAAjwMAAAAA&#10;"/>
                <v:shape id="AutoShape 136" o:spid="_x0000_s1134" type="#_x0000_t32" style="position:absolute;left:8807;top:3308;width:532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a4ucMAAADbAAAADwAAAGRycy9kb3ducmV2LnhtbESP3YrCMBSE7wXfIZwF7zRd/5CuaZEF&#10;QfRCdPsAh+bYdrc5KU22rW9vBMHLYWa+YbbpYGrRUesqywo+ZxEI4tzqigsF2c9+ugHhPLLG2jIp&#10;uJODNBmPthhr2/OFuqsvRICwi1FB6X0TS+nykgy6mW2Ig3ezrUEfZFtI3WIf4KaW8yhaS4MVh4US&#10;G/ouKf+7/hsFp83SF7+Xm11k3Xklm+i4z/q1UpOPYfcFwtPg3+FX+6AVrObw/BJ+gEw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LGuLnDAAAA2wAAAA8AAAAAAAAAAAAA&#10;AAAAoQIAAGRycy9kb3ducmV2LnhtbFBLBQYAAAAABAAEAPkAAACRAwAAAAA=&#10;"/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137" o:spid="_x0000_s1135" type="#_x0000_t5" style="position:absolute;left:8980;top:2086;width:208;height:2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CcicIA&#10;AADbAAAADwAAAGRycy9kb3ducmV2LnhtbESP0YrCMBRE34X9h3AXfNPUFa10jbIsCIL6YPUDLs3d&#10;ttjchCZrq19vBMHHYWbOMMt1bxpxpdbXlhVMxgkI4sLqmksF59NmtADhA7LGxjIpuJGH9epjsMRM&#10;246PdM1DKSKEfYYKqhBcJqUvKjLox9YRR+/PtgZDlG0pdYtdhJtGfiXJXBqsOS5U6Oi3ouKS/xsF&#10;eUgP+86d5TZ1m/nNd6m/Jzulhp/9zzeIQH14h1/trVYwm8LzS/wB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8JyJwgAAANsAAAAPAAAAAAAAAAAAAAAAAJgCAABkcnMvZG93&#10;bnJldi54bWxQSwUGAAAAAAQABAD1AAAAhwMAAAAA&#10;" fillcolor="black"/>
                <v:shape id="AutoShape 138" o:spid="_x0000_s1136" type="#_x0000_t32" style="position:absolute;left:8972;top:2086;width:21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MUXsAAAADbAAAADwAAAGRycy9kb3ducmV2LnhtbESPQYvCMBSE7wv+h/CEvW1Tl65KNYos&#10;CF6r4vnRPNti81Kb1MZ/vxGEPQ4z8w2z3gbTigf1rrGsYJakIIhLqxuuFJxP+68lCOeRNbaWScGT&#10;HGw3k4815tqOXNDj6CsRIexyVFB73+VSurImgy6xHXH0rrY36KPsK6l7HCPctPI7TefSYMNxocaO&#10;fmsqb8fBKCiKe3UZXBh3y2tYZGedmXQ4KPU5DbsVCE/B/4ff7YNW8JPB60v8AXLz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5jFF7AAAAA2wAAAA8AAAAAAAAAAAAAAAAA&#10;oQIAAGRycy9kb3ducmV2LnhtbFBLBQYAAAAABAAEAPkAAACOAwAAAAA=&#10;" strokeweight="1.25pt"/>
                <v:rect id="Rectangle 139" o:spid="_x0000_s1137" style="position:absolute;left:9837;top:2622;width:585;height:255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cpBcIA&#10;AADbAAAADwAAAGRycy9kb3ducmV2LnhtbESP0YrCMBRE34X9h3CFfRFNXags1SiyKO6DiLp+wKW5&#10;tsXmpiSpdv16Iwg+DjNzhpktOlOLKzlfWVYwHiUgiHOrKy4UnP7Ww28QPiBrrC2Tgn/ysJh/9GaY&#10;aXvjA12PoRARwj5DBWUITSalz0sy6Ee2IY7e2TqDIUpXSO3wFuGmll9JMpEGK44LJTb0U1J+ObZG&#10;wUbToN3dedNuGS/rvds16YqU+ux3yymIQF14h1/tX60gTeH5Jf4A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VykFwgAAANsAAAAPAAAAAAAAAAAAAAAAAJgCAABkcnMvZG93&#10;bnJldi54bWxQSwUGAAAAAAQABAD1AAAAhwMAAAAA&#10;"/>
                <v:shape id="AutoShape 140" o:spid="_x0000_s1138" type="#_x0000_t32" style="position:absolute;left:9876;top:2191;width:532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f2+usQAAADbAAAADwAAAGRycy9kb3ducmV2LnhtbESP0WqDQBRE3wv5h+UG+lbXNI2IySaE&#10;gBDah2LiB1zcGzVx74q7Vfv33UKhj8PMnGF2h9l0YqTBtZYVrKIYBHFldcu1gvKav6QgnEfW2Fkm&#10;Bd/k4LBfPO0w03bigsaLr0WAsMtQQeN9n0npqoYMusj2xMG72cGgD3KopR5wCnDTydc4TqTBlsNC&#10;gz2dGqoely+j4CN98/W9uNl1OX5uZB+/5+WUKPW8nI9bEJ5m/x/+a5+1gk0Cv1/CD5D7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/b66xAAAANsAAAAPAAAAAAAAAAAA&#10;AAAAAKECAABkcnMvZG93bnJldi54bWxQSwUGAAAAAAQABAD5AAAAkgMAAAAA&#10;"/>
                <v:shape id="AutoShape 141" o:spid="_x0000_s1139" type="#_x0000_t32" style="position:absolute;left:9876;top:3308;width:532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EbIcQAAADbAAAADwAAAGRycy9kb3ducmV2LnhtbESP0WrCQBRE3wv+w3KFvtWNtrESXUWE&#10;gLQPRZsPuGSvSTR7N+yuSfz7bqHQx2FmzjCb3Wha0ZPzjWUF81kCgri0uuFKQfGdv6xA+ICssbVM&#10;Ch7kYbedPG0w03bgE/XnUIkIYZ+hgjqELpPSlzUZ9DPbEUfvYp3BEKWrpHY4RLhp5SJJltJgw3Gh&#10;xo4ONZW3890o+Fy9hep6utjXov9KZZd85MWwVOp5Ou7XIAKN4T/81z5qBek7/H6JP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sRshxAAAANsAAAAPAAAAAAAAAAAA&#10;AAAAAKECAABkcnMvZG93bnJldi54bWxQSwUGAAAAAAQABAD5AAAAkgMAAAAA&#10;"/>
                <v:shape id="AutoShape 142" o:spid="_x0000_s1140" type="#_x0000_t5" style="position:absolute;left:10040;top:2086;width:208;height:215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1wJcIA&#10;AADbAAAADwAAAGRycy9kb3ducmV2LnhtbERPTWvCQBC9F/wPywheim5SaC0xmxAsghRa0Qpeh+w0&#10;Sc3OhuyapP++eyh4fLzvNJ9MKwbqXWNZQbyKQBCXVjdcKTh/7ZavIJxH1thaJgW/5CDPZg8pJtqO&#10;fKTh5CsRQtglqKD2vkukdGVNBt3KdsSB+7a9QR9gX0nd4xjCTSufouhFGmw4NNTY0bam8nq6GQWG&#10;5Bofdx/8c7sc3t8+ozg+FK1Si/lUbEB4mvxd/O/eawXPYWz4En6Az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7XAlwgAAANsAAAAPAAAAAAAAAAAAAAAAAJgCAABkcnMvZG93&#10;bnJldi54bWxQSwUGAAAAAAQABAD1AAAAhwMAAAAA&#10;" fillcolor="black"/>
                <v:shape id="AutoShape 143" o:spid="_x0000_s1141" type="#_x0000_t32" style="position:absolute;left:10032;top:2301;width:216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rG5cYAAADbAAAADwAAAGRycy9kb3ducmV2LnhtbESPT2vCQBTE7wW/w/KE3upGoaKpq4ha&#10;6KEK8c+ht9fsaxLMvg3ZNUn99K4geBxmfjPMbNGZUjRUu8KyguEgAkGcWl1wpuB4+HybgHAeWWNp&#10;mRT8k4PFvPcyw1jblhNq9j4ToYRdjApy76tYSpfmZNANbEUcvD9bG/RB1pnUNbah3JRyFEVjabDg&#10;sJBjRauc0vP+YhS8X9rfn/GQk+V2sz4l1ybdnU/fSr32u+UHCE+df4Yf9JcO3BTuX8IPk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8qxuXGAAAA2wAAAA8AAAAAAAAA&#10;AAAAAAAAoQIAAGRycy9kb3ducmV2LnhtbFBLBQYAAAAABAAEAPkAAACUAwAAAAA=&#10;" strokeweight="1.25pt"/>
                <w10:wrap type="square" anchory="line"/>
                <w10:anchorlock/>
              </v:group>
            </w:pict>
          </mc:Fallback>
        </mc:AlternateContent>
      </w:r>
      <w:r w:rsidRPr="0058433C">
        <w:rPr>
          <w:sz w:val="24"/>
          <w:szCs w:val="24"/>
        </w:rPr>
        <w:t>сопротивление резисторов. При подключении к точке</w:t>
      </w:r>
      <w:proofErr w:type="gramStart"/>
      <w:r w:rsidRPr="0058433C">
        <w:rPr>
          <w:sz w:val="24"/>
          <w:szCs w:val="24"/>
        </w:rPr>
        <w:t xml:space="preserve"> </w:t>
      </w:r>
      <w:r w:rsidRPr="0058433C">
        <w:rPr>
          <w:i/>
          <w:sz w:val="24"/>
          <w:szCs w:val="24"/>
        </w:rPr>
        <w:t>А</w:t>
      </w:r>
      <w:proofErr w:type="gramEnd"/>
      <w:r w:rsidRPr="0058433C">
        <w:rPr>
          <w:sz w:val="24"/>
          <w:szCs w:val="24"/>
        </w:rPr>
        <w:t xml:space="preserve"> положительного полюса, а к точке </w:t>
      </w:r>
      <w:r w:rsidRPr="0058433C">
        <w:rPr>
          <w:i/>
          <w:sz w:val="24"/>
          <w:szCs w:val="24"/>
        </w:rPr>
        <w:t>В</w:t>
      </w:r>
      <w:r w:rsidRPr="0058433C">
        <w:rPr>
          <w:sz w:val="24"/>
          <w:szCs w:val="24"/>
        </w:rPr>
        <w:t xml:space="preserve"> отрицательного полюса батареи с ЭДС 12 В и пренебрежимо малым внутренним сопротивлением, потребляемая мощность равна 7,2 Вт. При изменении полярности подключения батареи потребляемая мощность оказалась равной 14,4 Вт.</w:t>
      </w:r>
    </w:p>
    <w:p w:rsidR="000E4C1B" w:rsidRPr="0058433C" w:rsidRDefault="000E4C1B" w:rsidP="000E4C1B">
      <w:pPr>
        <w:pStyle w:val="basis"/>
        <w:rPr>
          <w:sz w:val="24"/>
          <w:szCs w:val="24"/>
        </w:rPr>
      </w:pPr>
      <w:r w:rsidRPr="0058433C">
        <w:rPr>
          <w:sz w:val="24"/>
          <w:szCs w:val="24"/>
        </w:rPr>
        <w:t>Укажите условия протекания тока через диоды и резисторы в обоих случаях и определите сопротивление резисторов в этой цепи.</w:t>
      </w:r>
    </w:p>
    <w:p w:rsidR="000E4C1B" w:rsidRPr="00A96ACD" w:rsidRDefault="000E4C1B" w:rsidP="0058433C">
      <w:pPr>
        <w:keepNext/>
        <w:rPr>
          <w:sz w:val="6"/>
          <w:szCs w:val="6"/>
        </w:rPr>
      </w:pPr>
      <w:r w:rsidRPr="0058433C">
        <w:rPr>
          <w:sz w:val="24"/>
          <w:szCs w:val="24"/>
        </w:rPr>
        <w:fldChar w:fldCharType="end"/>
      </w:r>
      <w:r w:rsidRPr="0058433C">
        <w:rPr>
          <w:sz w:val="24"/>
          <w:szCs w:val="24"/>
        </w:rPr>
        <w:fldChar w:fldCharType="begin"/>
      </w:r>
      <w:r w:rsidRPr="0058433C">
        <w:rPr>
          <w:sz w:val="24"/>
          <w:szCs w:val="24"/>
        </w:rPr>
        <w:instrText xml:space="preserve"> INCLUDETEXT "http://192.168.1.1:800/docs/2B9C9372D6C8B8CB4CAD85897CBFA571/docs/PHIS.E11.KO_C4.36/source.xml?type=xs3doc&amp;guid=0595DC9DF2FA953D4306BA25A88A2BF0" \c XML  \* MERGEFORMAT </w:instrText>
      </w:r>
      <w:r w:rsidRPr="0058433C">
        <w:rPr>
          <w:sz w:val="24"/>
          <w:szCs w:val="24"/>
        </w:rPr>
        <w:fldChar w:fldCharType="separate"/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613"/>
        <w:gridCol w:w="993"/>
      </w:tblGrid>
      <w:tr w:rsidR="000E4C1B" w:rsidRPr="0058433C" w:rsidTr="00A96ACD">
        <w:tc>
          <w:tcPr>
            <w:tcW w:w="9606" w:type="dxa"/>
            <w:gridSpan w:val="2"/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Образец возможного решения </w:t>
            </w:r>
          </w:p>
        </w:tc>
      </w:tr>
      <w:tr w:rsidR="000E4C1B" w:rsidRPr="0058433C" w:rsidTr="00A96ACD">
        <w:tc>
          <w:tcPr>
            <w:tcW w:w="9606" w:type="dxa"/>
            <w:gridSpan w:val="2"/>
          </w:tcPr>
          <w:p w:rsidR="000E4C1B" w:rsidRPr="0058433C" w:rsidRDefault="000E4C1B" w:rsidP="0058433C">
            <w:pPr>
              <w:numPr>
                <w:ilvl w:val="0"/>
                <w:numId w:val="1"/>
              </w:numPr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При подключении положительного полюса батареи к точке </w:t>
            </w:r>
            <w:r w:rsidRPr="0058433C">
              <w:rPr>
                <w:i/>
                <w:sz w:val="24"/>
                <w:szCs w:val="24"/>
              </w:rPr>
              <w:t xml:space="preserve">А </w:t>
            </w:r>
            <w:r w:rsidRPr="0058433C">
              <w:rPr>
                <w:sz w:val="24"/>
                <w:szCs w:val="24"/>
              </w:rPr>
              <w:t xml:space="preserve">потенциал точки </w:t>
            </w:r>
            <w:r w:rsidRPr="0058433C">
              <w:rPr>
                <w:i/>
                <w:sz w:val="24"/>
                <w:szCs w:val="24"/>
              </w:rPr>
              <w:t>А</w:t>
            </w:r>
            <w:r w:rsidRPr="0058433C">
              <w:rPr>
                <w:sz w:val="24"/>
                <w:szCs w:val="24"/>
              </w:rPr>
              <w:t xml:space="preserve"> выше потенциала точки </w:t>
            </w:r>
            <w:r w:rsidRPr="0058433C">
              <w:rPr>
                <w:i/>
                <w:sz w:val="24"/>
                <w:szCs w:val="24"/>
              </w:rPr>
              <w:t>В</w:t>
            </w:r>
            <w:proofErr w:type="gramStart"/>
            <w:r w:rsidRPr="0058433C">
              <w:rPr>
                <w:i/>
                <w:sz w:val="24"/>
                <w:szCs w:val="24"/>
              </w:rPr>
              <w:t xml:space="preserve"> </w:t>
            </w:r>
            <w:r w:rsidRPr="0058433C">
              <w:rPr>
                <w:sz w:val="24"/>
                <w:szCs w:val="24"/>
              </w:rPr>
              <w:t>(</w:t>
            </w:r>
            <w:r w:rsidRPr="0058433C">
              <w:rPr>
                <w:position w:val="-12"/>
                <w:sz w:val="24"/>
                <w:szCs w:val="24"/>
              </w:rPr>
              <w:object w:dxaOrig="940" w:dyaOrig="380">
                <v:shape id="_x0000_i1047" type="#_x0000_t75" style="width:47.25pt;height:18.75pt" o:ole="">
                  <v:imagedata r:id="rId56" o:title=""/>
                </v:shape>
                <o:OLEObject Type="Embed" ProgID="Equation.DSMT4" ShapeID="_x0000_i1047" DrawAspect="Content" ObjectID="_1410003070" r:id="rId57"/>
              </w:object>
            </w:r>
            <w:r w:rsidRPr="0058433C">
              <w:rPr>
                <w:sz w:val="24"/>
                <w:szCs w:val="24"/>
              </w:rPr>
              <w:t xml:space="preserve">), </w:t>
            </w:r>
            <w:proofErr w:type="gramEnd"/>
            <w:r w:rsidRPr="0058433C">
              <w:rPr>
                <w:sz w:val="24"/>
                <w:szCs w:val="24"/>
              </w:rPr>
              <w:t xml:space="preserve">поэтому ток через резистор </w:t>
            </w:r>
            <w:r w:rsidRPr="0058433C">
              <w:rPr>
                <w:i/>
                <w:sz w:val="24"/>
                <w:szCs w:val="24"/>
                <w:lang w:val="en-US"/>
              </w:rPr>
              <w:t>R</w:t>
            </w:r>
            <w:r w:rsidRPr="0058433C">
              <w:rPr>
                <w:sz w:val="24"/>
                <w:szCs w:val="24"/>
                <w:vertAlign w:val="subscript"/>
              </w:rPr>
              <w:t>1</w:t>
            </w:r>
            <w:r w:rsidRPr="0058433C">
              <w:rPr>
                <w:sz w:val="24"/>
                <w:szCs w:val="24"/>
              </w:rPr>
              <w:t xml:space="preserve"> не течёт, а течёт через </w:t>
            </w:r>
            <w:r w:rsidRPr="0058433C">
              <w:rPr>
                <w:sz w:val="24"/>
                <w:szCs w:val="24"/>
              </w:rPr>
              <w:lastRenderedPageBreak/>
              <w:t xml:space="preserve">резистор </w:t>
            </w:r>
            <w:r w:rsidRPr="0058433C">
              <w:rPr>
                <w:i/>
                <w:sz w:val="24"/>
                <w:szCs w:val="24"/>
                <w:lang w:val="en-US"/>
              </w:rPr>
              <w:t>R</w:t>
            </w:r>
            <w:r w:rsidRPr="0058433C">
              <w:rPr>
                <w:sz w:val="24"/>
                <w:szCs w:val="24"/>
                <w:vertAlign w:val="subscript"/>
              </w:rPr>
              <w:t>2</w:t>
            </w:r>
            <w:r w:rsidRPr="0058433C">
              <w:rPr>
                <w:sz w:val="24"/>
                <w:szCs w:val="24"/>
              </w:rPr>
              <w:t xml:space="preserve">. Эквивалентная схема цепи имеет вид, изображённый на рис. 1. Потребляемая мощность </w:t>
            </w:r>
            <w:r w:rsidRPr="0058433C">
              <w:rPr>
                <w:position w:val="-34"/>
                <w:sz w:val="24"/>
                <w:szCs w:val="24"/>
              </w:rPr>
              <w:object w:dxaOrig="900" w:dyaOrig="840">
                <v:shape id="_x0000_i1048" type="#_x0000_t75" style="width:45pt;height:42pt" o:ole="">
                  <v:imagedata r:id="rId58" o:title=""/>
                </v:shape>
                <o:OLEObject Type="Embed" ProgID="Equation.DSMT4" ShapeID="_x0000_i1048" DrawAspect="Content" ObjectID="_1410003071" r:id="rId59"/>
              </w:object>
            </w:r>
            <w:r w:rsidRPr="0058433C">
              <w:rPr>
                <w:sz w:val="24"/>
                <w:szCs w:val="24"/>
              </w:rPr>
              <w:t>.</w:t>
            </w:r>
          </w:p>
          <w:p w:rsidR="000E4C1B" w:rsidRPr="0058433C" w:rsidRDefault="000E4C1B" w:rsidP="0058433C">
            <w:pPr>
              <w:numPr>
                <w:ilvl w:val="0"/>
                <w:numId w:val="1"/>
              </w:numPr>
              <w:rPr>
                <w:sz w:val="24"/>
                <w:szCs w:val="24"/>
              </w:rPr>
            </w:pPr>
            <w:r w:rsidRPr="0058433C">
              <w:rPr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15A0995F" wp14:editId="4D28879C">
                      <wp:simplePos x="0" y="0"/>
                      <wp:positionH relativeFrom="column">
                        <wp:posOffset>4369435</wp:posOffset>
                      </wp:positionH>
                      <wp:positionV relativeFrom="paragraph">
                        <wp:posOffset>462280</wp:posOffset>
                      </wp:positionV>
                      <wp:extent cx="1094105" cy="1741170"/>
                      <wp:effectExtent l="2540" t="0" r="0" b="3810"/>
                      <wp:wrapSquare wrapText="bothSides"/>
                      <wp:docPr id="28" name="Группа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94105" cy="1741170"/>
                                <a:chOff x="8299" y="3651"/>
                                <a:chExt cx="1723" cy="2742"/>
                              </a:xfrm>
                            </wpg:grpSpPr>
                            <wps:wsp>
                              <wps:cNvPr id="29" name="Text Box 1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37" y="5848"/>
                                  <a:ext cx="1285" cy="5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8433C" w:rsidRDefault="0058433C" w:rsidP="000E4C1B">
                                    <w:r>
                                      <w:t>Рис. 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Text Box 10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32" y="4699"/>
                                  <a:ext cx="666" cy="45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8433C" w:rsidRDefault="0058433C" w:rsidP="000E4C1B">
                                    <w:pPr>
                                      <w:rPr>
                                        <w:i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R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1" name="Group 102"/>
                              <wpg:cNvGrpSpPr>
                                <a:grpSpLocks/>
                              </wpg:cNvGrpSpPr>
                              <wpg:grpSpPr bwMode="auto">
                                <a:xfrm rot="5400000">
                                  <a:off x="8470" y="4806"/>
                                  <a:ext cx="1649" cy="255"/>
                                  <a:chOff x="2410" y="3665"/>
                                  <a:chExt cx="1649" cy="255"/>
                                </a:xfrm>
                              </wpg:grpSpPr>
                              <wps:wsp>
                                <wps:cNvPr id="32" name="Rectangle 10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42" y="3665"/>
                                    <a:ext cx="585" cy="25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3" name="AutoShape 10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410" y="3781"/>
                                    <a:ext cx="532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" name="AutoShape 10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27" y="3781"/>
                                    <a:ext cx="532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5" name="AutoShape 10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99" y="4109"/>
                                  <a:ext cx="70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AutoShape 1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99" y="5758"/>
                                  <a:ext cx="70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Oval 1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21" y="4040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" name="Oval 1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21" y="5673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Text Box 1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99" y="3651"/>
                                  <a:ext cx="725" cy="45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8433C" w:rsidRDefault="0058433C" w:rsidP="000E4C1B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Text Box 1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00" y="5329"/>
                                  <a:ext cx="768" cy="45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8433C" w:rsidRDefault="0058433C" w:rsidP="000E4C1B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В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28" o:spid="_x0000_s1142" style="position:absolute;left:0;text-align:left;margin-left:344.05pt;margin-top:36.4pt;width:86.15pt;height:137.1pt;z-index:251662336;mso-position-horizontal-relative:text;mso-position-vertical-relative:text" coordorigin="8299,3651" coordsize="1723,27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">
                      <v:shape id="Text Box 100" o:spid="_x0000_s1143" type="#_x0000_t202" style="position:absolute;left:8737;top:5848;width:1285;height:5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      <v:textbox>
                          <w:txbxContent>
                            <w:p w:rsidR="000E4C1B" w:rsidRDefault="000E4C1B" w:rsidP="000E4C1B">
                              <w:r>
                                <w:t>Рис. 2</w:t>
                              </w:r>
                            </w:p>
                          </w:txbxContent>
                        </v:textbox>
                      </v:shape>
                      <v:shape id="Text Box 101" o:spid="_x0000_s1144" type="#_x0000_t202" style="position:absolute;left:9332;top:4699;width:666;height: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      <v:textbox>
                          <w:txbxContent>
                            <w:p w:rsidR="000E4C1B" w:rsidRDefault="000E4C1B" w:rsidP="000E4C1B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group id="Group 102" o:spid="_x0000_s1145" style="position:absolute;left:8470;top:4806;width:1649;height:255;rotation:90" coordorigin="2410,3665" coordsize="1649,2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g4CxMQAAADbAAAA&#10;DwAAAAAAAAAAAAAAAACqAgAAZHJzL2Rvd25yZXYueG1sUEsFBgAAAAAEAAQA+gAAAJsDAAAAAA==&#10;">
                        <v:rect id="Rectangle 103" o:spid="_x0000_s1146" style="position:absolute;left:2942;top:3665;width:585;height:2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QqEsQA&#10;AADbAAAADwAAAGRycy9kb3ducmV2LnhtbESPQWvCQBSE70L/w/IKvemmEUqNrlJaUtqjxou3Z/aZ&#10;xGbfhuxGV3+9KxQ8DjPzDbNYBdOKE/WusazgdZKAIC6tbrhSsC3y8TsI55E1tpZJwYUcrJZPowVm&#10;2p55TaeNr0SEsMtQQe19l0npypoMuontiKN3sL1BH2VfSd3jOcJNK9MkeZMGG44LNXb0WVP5txmM&#10;gn2TbvG6Lr4TM8un/jcUx2H3pdTLc/iYg/AU/CP83/7RCqYp3L/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6EKhLEAAAA2wAAAA8AAAAAAAAAAAAAAAAAmAIAAGRycy9k&#10;b3ducmV2LnhtbFBLBQYAAAAABAAEAPUAAACJAwAAAAA=&#10;"/>
                        <v:shape id="AutoShape 104" o:spid="_x0000_s1147" type="#_x0000_t32" style="position:absolute;left:2410;top:3781;width:53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5IqsQAAADbAAAADwAAAGRycy9kb3ducmV2LnhtbESPQWsCMRSE74L/ITzBi9SsSkvZGmUr&#10;CCp40Lb3183rJnTzst1EXf+9EQoeh5n5hpkvO1eLM7XBelYwGWcgiEuvLVcKPj/WT68gQkTWWHsm&#10;BVcKsFz0e3PMtb/wgc7HWIkE4ZCjAhNjk0sZSkMOw9g3xMn78a3DmGRbSd3iJcFdLadZ9iIdWk4L&#10;BhtaGSp/jyenYL+dvBffxm53hz+7f14X9akafSk1HHTFG4hIXXyE/9sbrWA2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bkiqxAAAANsAAAAPAAAAAAAAAAAA&#10;AAAAAKECAABkcnMvZG93bnJldi54bWxQSwUGAAAAAAQABAD5AAAAkgMAAAAA&#10;"/>
                        <v:shape id="AutoShape 105" o:spid="_x0000_s1148" type="#_x0000_t32" style="position:absolute;left:3527;top:3781;width:53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4fQ3sUAAADbAAAADwAAAGRycy9kb3ducmV2LnhtbESPQWsCMRSE7wX/Q3iCl1KzWi1lNcpW&#10;EFTwoG3vz83rJnTzst1E3f77piB4HGbmG2a+7FwtLtQG61nBaJiBIC69tlwp+HhfP72CCBFZY+2Z&#10;FPxSgOWi9zDHXPsrH+hyjJVIEA45KjAxNrmUoTTkMAx9Q5y8L986jEm2ldQtXhPc1XKcZS/SoeW0&#10;YLChlaHy+3h2Cvbb0VtxMna7O/zY/XRd1Ofq8VOpQb8rZiAidfEevrU3WsHzBP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4fQ3sUAAADbAAAADwAAAAAAAAAA&#10;AAAAAAChAgAAZHJzL2Rvd25yZXYueG1sUEsFBgAAAAAEAAQA+QAAAJMDAAAAAA==&#10;"/>
                      </v:group>
                      <v:shape id="AutoShape 106" o:spid="_x0000_s1149" type="#_x0000_t32" style="position:absolute;left:8599;top:4109;width:70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t1RcUAAADbAAAADwAAAGRycy9kb3ducmV2LnhtbESPQWsCMRSE7wX/Q3hCL6VmtVjK1iir&#10;IFTBg9v2/rp5boKbl3UTdfvvTaHgcZiZb5jZoneNuFAXrGcF41EGgrjy2nKt4Otz/fwGIkRkjY1n&#10;UvBLARbzwcMMc+2vvKdLGWuRIBxyVGBibHMpQ2XIYRj5ljh5B985jEl2tdQdXhPcNXKSZa/SoeW0&#10;YLCllaHqWJ6dgt1mvCx+jN1s9ye7m66L5lw/fSv1OOyLdxCR+ngP/7c/tIKX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Mt1RcUAAADbAAAADwAAAAAAAAAA&#10;AAAAAAChAgAAZHJzL2Rvd25yZXYueG1sUEsFBgAAAAAEAAQA+QAAAJMDAAAAAA==&#10;"/>
                      <v:shape id="AutoShape 107" o:spid="_x0000_s1150" type="#_x0000_t32" style="position:absolute;left:8599;top:5758;width:70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nrMsQAAADbAAAADwAAAGRycy9kb3ducmV2LnhtbESPQWsCMRSE74L/ITzBi9SsSqVsjbIV&#10;BBU8aNv76+Z1E7p52W6irv/eFIQeh5n5hlmsOleLC7XBelYwGWcgiEuvLVcKPt43Ty8gQkTWWHsm&#10;BTcKsFr2ewvMtb/ykS6nWIkE4ZCjAhNjk0sZSkMOw9g3xMn79q3DmGRbSd3iNcFdLadZNpcOLacF&#10;gw2tDZU/p7NTcNhN3oovY3f74689PG+K+lyNPpUaDrriFUSkLv6HH+2tVjCbw9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GesyxAAAANsAAAAPAAAAAAAAAAAA&#10;AAAAAKECAABkcnMvZG93bnJldi54bWxQSwUGAAAAAAQABAD5AAAAkgMAAAAA&#10;"/>
                      <v:oval id="Oval 108" o:spid="_x0000_s1151" style="position:absolute;left:8521;top:4040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NoQMMA&#10;AADbAAAADwAAAGRycy9kb3ducmV2LnhtbESPQWvCQBSE70L/w/KE3nSjQVuiq0ilYA8eGtv7I/tM&#10;gtm3IfuM8d+7BaHHYWa+YdbbwTWqpy7Ung3Mpgko4sLbmksDP6fPyTuoIMgWG89k4E4BtpuX0Roz&#10;62/8TX0upYoQDhkaqETaTOtQVOQwTH1LHL2z7xxKlF2pbYe3CHeNnifJUjusOS5U2NJHRcUlvzoD&#10;+3KXL3udyiI97w+yuPwev9KZMa/jYbcCJTTIf/jZPlgD6Rv8fYk/QG8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ONoQMMAAADbAAAADwAAAAAAAAAAAAAAAACYAgAAZHJzL2Rv&#10;d25yZXYueG1sUEsFBgAAAAAEAAQA9QAAAIgDAAAAAA==&#10;"/>
                      <v:oval id="Oval 109" o:spid="_x0000_s1152" style="position:absolute;left:8521;top:5673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Xz8Mr8A&#10;AADbAAAADwAAAGRycy9kb3ducmV2LnhtbERPTYvCMBC9C/sfwix401SLIl2jiCLoYQ9b3fvQjG2x&#10;mZRmrPXfm8PCHh/ve70dXKN66kLt2cBsmoAiLrytuTRwvRwnK1BBkC02nsnAiwJsNx+jNWbWP/mH&#10;+lxKFUM4ZGigEmkzrUNRkcMw9S1x5G6+cygRdqW2HT5juGv0PEmW2mHNsaHClvYVFff84Qwcyl2+&#10;7HUqi/R2OMni/vt9TmfGjD+H3RcooUH+xX/ukzWQxrHxS/wBevMG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fPwyvwAAANsAAAAPAAAAAAAAAAAAAAAAAJgCAABkcnMvZG93bnJl&#10;di54bWxQSwUGAAAAAAQABAD1AAAAhAMAAAAA&#10;"/>
                      <v:shape id="Text Box 110" o:spid="_x0000_s1153" type="#_x0000_t202" style="position:absolute;left:8299;top:3651;width:725;height: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      <v:textbox>
                          <w:txbxContent>
                            <w:p w:rsidR="000E4C1B" w:rsidRDefault="000E4C1B" w:rsidP="000E4C1B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А</w:t>
                              </w:r>
                            </w:p>
                          </w:txbxContent>
                        </v:textbox>
                      </v:shape>
                      <v:shape id="Text Box 111" o:spid="_x0000_s1154" type="#_x0000_t202" style="position:absolute;left:8300;top:5329;width:768;height: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      <v:textbox>
                          <w:txbxContent>
                            <w:p w:rsidR="000E4C1B" w:rsidRDefault="000E4C1B" w:rsidP="000E4C1B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В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58433C">
              <w:rPr>
                <w:sz w:val="24"/>
                <w:szCs w:val="24"/>
              </w:rPr>
              <w:t xml:space="preserve">При изменении полярности подключения батареи </w:t>
            </w:r>
            <w:r w:rsidRPr="0058433C">
              <w:rPr>
                <w:position w:val="-12"/>
                <w:sz w:val="24"/>
                <w:szCs w:val="24"/>
              </w:rPr>
              <w:object w:dxaOrig="940" w:dyaOrig="380">
                <v:shape id="_x0000_i1049" type="#_x0000_t75" style="width:47.25pt;height:18.75pt" o:ole="">
                  <v:imagedata r:id="rId60" o:title=""/>
                </v:shape>
                <o:OLEObject Type="Embed" ProgID="Equation.DSMT4" ShapeID="_x0000_i1049" DrawAspect="Content" ObjectID="_1410003072" r:id="rId61"/>
              </w:object>
            </w:r>
            <w:r w:rsidRPr="0058433C">
              <w:rPr>
                <w:sz w:val="24"/>
                <w:szCs w:val="24"/>
              </w:rPr>
              <w:t xml:space="preserve">, ток через резистор </w:t>
            </w:r>
            <w:r w:rsidRPr="0058433C">
              <w:rPr>
                <w:i/>
                <w:sz w:val="24"/>
                <w:szCs w:val="24"/>
                <w:lang w:val="en-US"/>
              </w:rPr>
              <w:t>R</w:t>
            </w:r>
            <w:r w:rsidRPr="0058433C">
              <w:rPr>
                <w:sz w:val="24"/>
                <w:szCs w:val="24"/>
                <w:vertAlign w:val="subscript"/>
              </w:rPr>
              <w:t>2</w:t>
            </w:r>
            <w:r w:rsidRPr="0058433C">
              <w:rPr>
                <w:sz w:val="24"/>
                <w:szCs w:val="24"/>
              </w:rPr>
              <w:t xml:space="preserve"> не течёт, но течёт через резистор </w:t>
            </w:r>
            <w:r w:rsidRPr="0058433C">
              <w:rPr>
                <w:i/>
                <w:sz w:val="24"/>
                <w:szCs w:val="24"/>
                <w:lang w:val="en-US"/>
              </w:rPr>
              <w:t>R</w:t>
            </w:r>
            <w:r w:rsidRPr="0058433C">
              <w:rPr>
                <w:sz w:val="24"/>
                <w:szCs w:val="24"/>
                <w:vertAlign w:val="subscript"/>
              </w:rPr>
              <w:t>1</w:t>
            </w:r>
            <w:r w:rsidRPr="0058433C">
              <w:rPr>
                <w:sz w:val="24"/>
                <w:szCs w:val="24"/>
              </w:rPr>
              <w:t xml:space="preserve">. Эквивалентная схема цепи в этом случае изображена на рис. 2. При этом потребляемая мощность </w:t>
            </w:r>
            <w:r w:rsidRPr="0058433C">
              <w:rPr>
                <w:position w:val="-34"/>
                <w:sz w:val="24"/>
                <w:szCs w:val="24"/>
              </w:rPr>
              <w:object w:dxaOrig="940" w:dyaOrig="840">
                <v:shape id="_x0000_i1050" type="#_x0000_t75" style="width:47.25pt;height:42pt" o:ole="">
                  <v:imagedata r:id="rId62" o:title=""/>
                </v:shape>
                <o:OLEObject Type="Embed" ProgID="Equation.DSMT4" ShapeID="_x0000_i1050" DrawAspect="Content" ObjectID="_1410003073" r:id="rId63"/>
              </w:object>
            </w:r>
            <w:r w:rsidRPr="0058433C">
              <w:rPr>
                <w:sz w:val="24"/>
                <w:szCs w:val="24"/>
              </w:rPr>
              <w:t>.</w:t>
            </w:r>
          </w:p>
          <w:p w:rsidR="000E4C1B" w:rsidRPr="0058433C" w:rsidRDefault="000E4C1B" w:rsidP="0058433C">
            <w:pPr>
              <w:numPr>
                <w:ilvl w:val="0"/>
                <w:numId w:val="1"/>
              </w:numPr>
              <w:jc w:val="left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Из этих уравнений: </w:t>
            </w:r>
            <w:r w:rsidRPr="0058433C">
              <w:rPr>
                <w:position w:val="-34"/>
                <w:sz w:val="24"/>
                <w:szCs w:val="24"/>
              </w:rPr>
              <w:object w:dxaOrig="2199" w:dyaOrig="840">
                <v:shape id="_x0000_i1051" type="#_x0000_t75" style="width:110.25pt;height:42pt" o:ole="">
                  <v:imagedata r:id="rId64" o:title=""/>
                </v:shape>
                <o:OLEObject Type="Embed" ProgID="Equation.DSMT4" ShapeID="_x0000_i1051" DrawAspect="Content" ObjectID="_1410003074" r:id="rId65"/>
              </w:object>
            </w:r>
            <w:r w:rsidRPr="0058433C">
              <w:rPr>
                <w:sz w:val="24"/>
                <w:szCs w:val="24"/>
              </w:rPr>
              <w:t xml:space="preserve">. </w:t>
            </w:r>
          </w:p>
          <w:p w:rsidR="000E4C1B" w:rsidRPr="0058433C" w:rsidRDefault="000E4C1B" w:rsidP="0058433C">
            <w:pPr>
              <w:numPr>
                <w:ilvl w:val="0"/>
                <w:numId w:val="1"/>
              </w:numPr>
              <w:jc w:val="left"/>
              <w:rPr>
                <w:sz w:val="24"/>
                <w:szCs w:val="24"/>
              </w:rPr>
            </w:pPr>
            <w:r w:rsidRPr="0058433C">
              <w:rPr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26E74B0F" wp14:editId="12373AB2">
                      <wp:simplePos x="0" y="0"/>
                      <wp:positionH relativeFrom="column">
                        <wp:posOffset>4363720</wp:posOffset>
                      </wp:positionH>
                      <wp:positionV relativeFrom="paragraph">
                        <wp:posOffset>-3289935</wp:posOffset>
                      </wp:positionV>
                      <wp:extent cx="1089025" cy="1704975"/>
                      <wp:effectExtent l="0" t="0" r="0" b="635"/>
                      <wp:wrapSquare wrapText="bothSides"/>
                      <wp:docPr id="15" name="Группа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89025" cy="1704975"/>
                                <a:chOff x="8283" y="782"/>
                                <a:chExt cx="1715" cy="2685"/>
                              </a:xfrm>
                            </wpg:grpSpPr>
                            <wps:wsp>
                              <wps:cNvPr id="16" name="Text Box 1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31" y="2927"/>
                                  <a:ext cx="1229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8433C" w:rsidRDefault="0058433C" w:rsidP="000E4C1B">
                                    <w:r>
                                      <w:t>Рис. 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Text Box 1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32" y="1814"/>
                                  <a:ext cx="666" cy="45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8433C" w:rsidRDefault="0058433C" w:rsidP="000E4C1B">
                                    <w:pPr>
                                      <w:rPr>
                                        <w:i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R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8" name="Group 115"/>
                              <wpg:cNvGrpSpPr>
                                <a:grpSpLocks/>
                              </wpg:cNvGrpSpPr>
                              <wpg:grpSpPr bwMode="auto">
                                <a:xfrm rot="5400000">
                                  <a:off x="8470" y="1921"/>
                                  <a:ext cx="1649" cy="255"/>
                                  <a:chOff x="2410" y="3665"/>
                                  <a:chExt cx="1649" cy="255"/>
                                </a:xfrm>
                              </wpg:grpSpPr>
                              <wps:wsp>
                                <wps:cNvPr id="19" name="Rectangle 11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42" y="3665"/>
                                    <a:ext cx="585" cy="25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" name="AutoShape 11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410" y="3781"/>
                                    <a:ext cx="532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" name="AutoShape 11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27" y="3781"/>
                                    <a:ext cx="532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2" name="AutoShape 1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99" y="1224"/>
                                  <a:ext cx="70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AutoShape 1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99" y="2873"/>
                                  <a:ext cx="70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Oval 1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21" y="1155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Oval 1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21" y="278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Text Box 1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99" y="782"/>
                                  <a:ext cx="725" cy="45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8433C" w:rsidRDefault="0058433C" w:rsidP="000E4C1B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Text Box 1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83" y="2438"/>
                                  <a:ext cx="725" cy="45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8433C" w:rsidRDefault="0058433C" w:rsidP="000E4C1B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В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15" o:spid="_x0000_s1155" style="position:absolute;left:0;text-align:left;margin-left:343.6pt;margin-top:-259.05pt;width:85.75pt;height:134.25pt;z-index:251663360;mso-position-horizontal-relative:text;mso-position-vertical-relative:text" coordorigin="8283,782" coordsize="1715,2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">
                      <v:shape id="Text Box 113" o:spid="_x0000_s1156" type="#_x0000_t202" style="position:absolute;left:8731;top:2927;width:122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      <v:textbox>
                          <w:txbxContent>
                            <w:p w:rsidR="000E4C1B" w:rsidRDefault="000E4C1B" w:rsidP="000E4C1B">
                              <w:r>
                                <w:t>Рис. 1</w:t>
                              </w:r>
                            </w:p>
                          </w:txbxContent>
                        </v:textbox>
                      </v:shape>
                      <v:shape id="Text Box 114" o:spid="_x0000_s1157" type="#_x0000_t202" style="position:absolute;left:9332;top:1814;width:666;height: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      <v:textbox>
                          <w:txbxContent>
                            <w:p w:rsidR="000E4C1B" w:rsidRDefault="000E4C1B" w:rsidP="000E4C1B"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group id="Group 115" o:spid="_x0000_s1158" style="position:absolute;left:8470;top:1921;width:1649;height:255;rotation:90" coordorigin="2410,3665" coordsize="1649,2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IH3OcQAAADbAAAA&#10;DwAAAAAAAAAAAAAAAACqAgAAZHJzL2Rvd25yZXYueG1sUEsFBgAAAAAEAAQA+gAAAJsDAAAAAA==&#10;">
                        <v:rect id="Rectangle 116" o:spid="_x0000_s1159" style="position:absolute;left:2942;top:3665;width:585;height:2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XkA8IA&#10;AADbAAAADwAAAGRycy9kb3ducmV2LnhtbERPS2vCQBC+F/oflin0VjdVkBrdhNKi1GOMF29jdkzS&#10;ZmdDdvPQX98tFLzNx/ecTTqZRgzUudqygtdZBIK4sLrmUsEx3768gXAeWWNjmRRcyUGaPD5sMNZ2&#10;5IyGgy9FCGEXo4LK+zaW0hUVGXQz2xIH7mI7gz7ArpS6wzGEm0bOo2gpDdYcGips6aOi4ufQGwXn&#10;en7EW5bvIrPaLvx+yr/706dSz0/T+xqEp8nfxf/uLx3mr+Dvl3CAT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leQDwgAAANsAAAAPAAAAAAAAAAAAAAAAAJgCAABkcnMvZG93&#10;bnJldi54bWxQSwUGAAAAAAQABAD1AAAAhwMAAAAA&#10;"/>
                        <v:shape id="AutoShape 117" o:spid="_x0000_s1160" type="#_x0000_t32" style="position:absolute;left:2410;top:3781;width:53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VAAMEAAADb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lan76kH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ZUAAwQAAANsAAAAPAAAAAAAAAAAAAAAA&#10;AKECAABkcnMvZG93bnJldi54bWxQSwUGAAAAAAQABAD5AAAAjwMAAAAA&#10;"/>
                        <v:shape id="AutoShape 118" o:spid="_x0000_s1161" type="#_x0000_t32" style="position:absolute;left:3527;top:3781;width:53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nlm8UAAADbAAAADwAAAGRycy9kb3ducmV2LnhtbESPzWrDMBCE74W+g9hCL6WWHWgIbpTg&#10;BgJJIYf89L61tpaotXItJXHfPgoEchxm5htmOh9cK07UB+tZQZHlIIhrry03Cg775esERIjIGlvP&#10;pOCfAsxnjw9TLLU/85ZOu9iIBOFQogITY1dKGWpDDkPmO+Lk/fjeYUyyb6Tu8ZzgrpWjPB9Lh5bT&#10;gsGOFobq393RKdisi4/q29j15/bPbt6WVXtsXr6Uen4aqncQkYZ4D9/aK61gVMD1S/oBcnY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inlm8UAAADbAAAADwAAAAAAAAAA&#10;AAAAAAChAgAAZHJzL2Rvd25yZXYueG1sUEsFBgAAAAAEAAQA+QAAAJMDAAAAAA==&#10;"/>
                      </v:group>
                      <v:shape id="AutoShape 119" o:spid="_x0000_s1162" type="#_x0000_t32" style="position:absolute;left:8599;top:1224;width:70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t77MQAAADbAAAADwAAAGRycy9kb3ducmV2LnhtbESPQWsCMRSE7wX/Q3iCl1KzLihla5S1&#10;IFTBg7a9v25eN6Gbl3UTdf33RhB6HGbmG2a+7F0jztQF61nBZJyBIK68tlwr+Ppcv7yCCBFZY+OZ&#10;FFwpwHIxeJpjof2F93Q+xFokCIcCFZgY20LKUBlyGMa+JU7er+8cxiS7WuoOLwnuGpln2Uw6tJwW&#10;DLb0bqj6O5ycgt1msip/jN1s90e7m67L5lQ/fys1GvblG4hIffwPP9ofWkGew/1L+gF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+3vsxAAAANsAAAAPAAAAAAAAAAAA&#10;AAAAAKECAABkcnMvZG93bnJldi54bWxQSwUGAAAAAAQABAD5AAAAkgMAAAAA&#10;"/>
                      <v:shape id="AutoShape 120" o:spid="_x0000_s1163" type="#_x0000_t32" style="position:absolute;left:8599;top:2873;width:70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fed8QAAADb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jO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t953xAAAANsAAAAPAAAAAAAAAAAA&#10;AAAAAKECAABkcnMvZG93bnJldi54bWxQSwUGAAAAAAQABAD5AAAAkgMAAAAA&#10;"/>
                      <v:oval id="Oval 121" o:spid="_x0000_s1164" style="position:absolute;left:8521;top:115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hg6sMA&#10;AADbAAAADwAAAGRycy9kb3ducmV2LnhtbESPQWvCQBSE7wX/w/IEb3WjqSLRVUQp6KGHpvX+yD6T&#10;YPZtyL7G+O/dQqHHYWa+YTa7wTWqpy7Ung3Mpgko4sLbmksD31/vrytQQZAtNp7JwIMC7Lajlw1m&#10;1t/5k/pcShUhHDI0UIm0mdahqMhhmPqWOHpX3zmUKLtS2w7vEe4aPU+SpXZYc1yosKVDRcUt/3EG&#10;juU+X/Y6lUV6PZ5kcbt8nNOZMZPxsF+DEhrkP/zXPlkD8zf4/RJ/gN4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ehg6sMAAADbAAAADwAAAAAAAAAAAAAAAACYAgAAZHJzL2Rv&#10;d25yZXYueG1sUEsFBgAAAAAEAAQA9QAAAIgDAAAAAA==&#10;"/>
                      <v:oval id="Oval 122" o:spid="_x0000_s1165" style="position:absolute;left:8521;top:278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TFccMA&#10;AADb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hk8v8QfoL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qTFccMAAADbAAAADwAAAAAAAAAAAAAAAACYAgAAZHJzL2Rv&#10;d25yZXYueG1sUEsFBgAAAAAEAAQA9QAAAIgDAAAAAA==&#10;"/>
                      <v:shape id="Text Box 123" o:spid="_x0000_s1166" type="#_x0000_t202" style="position:absolute;left:8299;top:782;width:725;height: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      <v:textbox>
                          <w:txbxContent>
                            <w:p w:rsidR="000E4C1B" w:rsidRDefault="000E4C1B" w:rsidP="000E4C1B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А</w:t>
                              </w:r>
                            </w:p>
                          </w:txbxContent>
                        </v:textbox>
                      </v:shape>
                      <v:shape id="Text Box 124" o:spid="_x0000_s1167" type="#_x0000_t202" style="position:absolute;left:8283;top:2438;width:725;height: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    <v:textbox>
                          <w:txbxContent>
                            <w:p w:rsidR="000E4C1B" w:rsidRDefault="000E4C1B" w:rsidP="000E4C1B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В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58433C">
              <w:rPr>
                <w:sz w:val="24"/>
                <w:szCs w:val="24"/>
              </w:rPr>
              <w:t xml:space="preserve">Подставляя значения физических величин, указанные в условии, получаем: </w:t>
            </w:r>
            <w:r w:rsidRPr="0058433C">
              <w:rPr>
                <w:position w:val="-12"/>
                <w:sz w:val="24"/>
                <w:szCs w:val="24"/>
              </w:rPr>
              <w:object w:dxaOrig="2940" w:dyaOrig="380">
                <v:shape id="_x0000_i1052" type="#_x0000_t75" style="width:147pt;height:18.75pt" o:ole="">
                  <v:imagedata r:id="rId66" o:title=""/>
                </v:shape>
                <o:OLEObject Type="Embed" ProgID="Equation.DSMT4" ShapeID="_x0000_i1052" DrawAspect="Content" ObjectID="_1410003075" r:id="rId67"/>
              </w:object>
            </w:r>
            <w:r w:rsidRPr="0058433C">
              <w:rPr>
                <w:sz w:val="24"/>
                <w:szCs w:val="24"/>
              </w:rPr>
              <w:t>.</w:t>
            </w:r>
          </w:p>
          <w:p w:rsidR="000E4C1B" w:rsidRPr="0058433C" w:rsidRDefault="000E4C1B" w:rsidP="0058433C">
            <w:pPr>
              <w:ind w:left="29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Ответ</w:t>
            </w:r>
            <w:r w:rsidRPr="0058433C">
              <w:rPr>
                <w:i/>
                <w:sz w:val="24"/>
                <w:szCs w:val="24"/>
                <w:lang w:val="en-US"/>
              </w:rPr>
              <w:t>:</w:t>
            </w:r>
            <w:r w:rsidRPr="0058433C">
              <w:rPr>
                <w:sz w:val="24"/>
                <w:szCs w:val="24"/>
                <w:lang w:val="en-US"/>
              </w:rPr>
              <w:t xml:space="preserve"> </w:t>
            </w:r>
            <w:r w:rsidRPr="0058433C">
              <w:rPr>
                <w:position w:val="-12"/>
                <w:sz w:val="24"/>
                <w:szCs w:val="24"/>
              </w:rPr>
              <w:object w:dxaOrig="2940" w:dyaOrig="380">
                <v:shape id="_x0000_i1053" type="#_x0000_t75" style="width:147pt;height:18.75pt" o:ole="">
                  <v:imagedata r:id="rId68" o:title=""/>
                </v:shape>
                <o:OLEObject Type="Embed" ProgID="Equation.DSMT4" ShapeID="_x0000_i1053" DrawAspect="Content" ObjectID="_1410003076" r:id="rId69"/>
              </w:object>
            </w:r>
            <w:r w:rsidRPr="0058433C">
              <w:rPr>
                <w:sz w:val="24"/>
                <w:szCs w:val="24"/>
              </w:rPr>
              <w:t>.</w:t>
            </w:r>
          </w:p>
        </w:tc>
      </w:tr>
      <w:tr w:rsidR="000E4C1B" w:rsidRPr="0058433C" w:rsidTr="00A96ACD">
        <w:tc>
          <w:tcPr>
            <w:tcW w:w="8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jc w:val="center"/>
              <w:rPr>
                <w:b/>
                <w:bCs/>
                <w:sz w:val="24"/>
                <w:szCs w:val="24"/>
              </w:rPr>
            </w:pPr>
            <w:r w:rsidRPr="0058433C">
              <w:rPr>
                <w:b/>
                <w:bCs/>
                <w:sz w:val="24"/>
                <w:szCs w:val="24"/>
              </w:rPr>
              <w:lastRenderedPageBreak/>
              <w:t>Критерии оценивания выполнения задания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jc w:val="center"/>
              <w:rPr>
                <w:b/>
                <w:bCs/>
                <w:sz w:val="24"/>
                <w:szCs w:val="24"/>
              </w:rPr>
            </w:pPr>
            <w:r w:rsidRPr="0058433C">
              <w:rPr>
                <w:b/>
                <w:bCs/>
                <w:sz w:val="24"/>
                <w:szCs w:val="24"/>
              </w:rPr>
              <w:t>Баллы</w:t>
            </w:r>
          </w:p>
        </w:tc>
      </w:tr>
      <w:tr w:rsidR="000E4C1B" w:rsidRPr="0058433C" w:rsidTr="00A96ACD">
        <w:tc>
          <w:tcPr>
            <w:tcW w:w="8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Приведено полное решение, включающее следующие элементы:</w:t>
            </w:r>
          </w:p>
          <w:p w:rsidR="000E4C1B" w:rsidRPr="0058433C" w:rsidRDefault="000E4C1B" w:rsidP="000E4C1B">
            <w:pPr>
              <w:numPr>
                <w:ilvl w:val="0"/>
                <w:numId w:val="3"/>
              </w:numPr>
              <w:tabs>
                <w:tab w:val="clear" w:pos="1789"/>
                <w:tab w:val="left" w:pos="567"/>
              </w:tabs>
              <w:ind w:left="567" w:right="89" w:hanging="567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записаны положения теории и физические законы, закономерности, </w:t>
            </w:r>
            <w:r w:rsidRPr="0058433C">
              <w:rPr>
                <w:sz w:val="24"/>
                <w:szCs w:val="24"/>
                <w:u w:val="single"/>
              </w:rPr>
              <w:t>применение которых необходимо</w:t>
            </w:r>
            <w:r w:rsidRPr="0058433C">
              <w:rPr>
                <w:sz w:val="24"/>
                <w:szCs w:val="24"/>
              </w:rPr>
              <w:t xml:space="preserve"> для решения задачи выбранным способом </w:t>
            </w:r>
            <w:r w:rsidRPr="0058433C">
              <w:rPr>
                <w:bCs/>
                <w:i/>
                <w:sz w:val="24"/>
                <w:szCs w:val="24"/>
              </w:rPr>
              <w:t>(в данном случае порядок протекания тока через диоды, формула расчета мощности)</w:t>
            </w:r>
            <w:r w:rsidRPr="0058433C">
              <w:rPr>
                <w:sz w:val="24"/>
                <w:szCs w:val="24"/>
              </w:rPr>
              <w:t>;</w:t>
            </w:r>
          </w:p>
          <w:p w:rsidR="000E4C1B" w:rsidRPr="0058433C" w:rsidRDefault="000E4C1B" w:rsidP="000E4C1B">
            <w:pPr>
              <w:numPr>
                <w:ilvl w:val="0"/>
                <w:numId w:val="3"/>
              </w:numPr>
              <w:tabs>
                <w:tab w:val="clear" w:pos="1789"/>
                <w:tab w:val="left" w:pos="567"/>
              </w:tabs>
              <w:ind w:left="567" w:right="89" w:hanging="567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описаны все вводимые в решение буквенные обозначения физических величин;</w:t>
            </w:r>
          </w:p>
          <w:p w:rsidR="000E4C1B" w:rsidRPr="0058433C" w:rsidRDefault="000E4C1B" w:rsidP="000E4C1B">
            <w:pPr>
              <w:numPr>
                <w:ilvl w:val="0"/>
                <w:numId w:val="3"/>
              </w:numPr>
              <w:tabs>
                <w:tab w:val="clear" w:pos="1789"/>
                <w:tab w:val="left" w:pos="567"/>
              </w:tabs>
              <w:ind w:left="567" w:right="89" w:hanging="567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проведены необходимые математические преобразования (допускается вербальное указание на их проведение) и расчёты, приводящие к правильному числовому ответу (допускается решение "по частям" с промежуточными вычислениями);</w:t>
            </w:r>
          </w:p>
          <w:p w:rsidR="000E4C1B" w:rsidRPr="0058433C" w:rsidRDefault="000E4C1B" w:rsidP="000E4C1B">
            <w:pPr>
              <w:numPr>
                <w:ilvl w:val="0"/>
                <w:numId w:val="3"/>
              </w:numPr>
              <w:tabs>
                <w:tab w:val="clear" w:pos="1789"/>
                <w:tab w:val="left" w:pos="567"/>
              </w:tabs>
              <w:ind w:left="567" w:right="89" w:hanging="567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представлен правильный ответ с указанием единиц измерения искомой величины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jc w:val="center"/>
              <w:rPr>
                <w:bCs/>
                <w:sz w:val="24"/>
                <w:szCs w:val="24"/>
              </w:rPr>
            </w:pPr>
            <w:r w:rsidRPr="0058433C">
              <w:rPr>
                <w:bCs/>
                <w:sz w:val="24"/>
                <w:szCs w:val="24"/>
              </w:rPr>
              <w:t>3</w:t>
            </w:r>
          </w:p>
        </w:tc>
      </w:tr>
      <w:tr w:rsidR="000E4C1B" w:rsidRPr="0058433C" w:rsidTr="00A96ACD">
        <w:tc>
          <w:tcPr>
            <w:tcW w:w="8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pStyle w:val="a8"/>
              <w:ind w:left="34" w:firstLine="0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Правильно записаны необходимые положения теории и физические законы, закономерности</w:t>
            </w:r>
            <w:r w:rsidRPr="0058433C">
              <w:rPr>
                <w:bCs/>
                <w:i/>
                <w:sz w:val="24"/>
                <w:szCs w:val="24"/>
              </w:rPr>
              <w:t xml:space="preserve">, </w:t>
            </w:r>
            <w:r w:rsidRPr="0058433C">
              <w:rPr>
                <w:sz w:val="24"/>
                <w:szCs w:val="24"/>
              </w:rPr>
              <w:t xml:space="preserve">проведены необходимые преобразования и представлен правильный ответ с указанием единиц измерения искомой величины. Но имеется </w:t>
            </w:r>
            <w:r w:rsidRPr="0058433C">
              <w:rPr>
                <w:b/>
                <w:sz w:val="24"/>
                <w:szCs w:val="24"/>
                <w:u w:val="single"/>
              </w:rPr>
              <w:t>один</w:t>
            </w:r>
            <w:r w:rsidRPr="0058433C">
              <w:rPr>
                <w:sz w:val="24"/>
                <w:szCs w:val="24"/>
              </w:rPr>
              <w:t xml:space="preserve"> из следующих недостатков.</w:t>
            </w:r>
          </w:p>
          <w:p w:rsidR="000E4C1B" w:rsidRPr="0058433C" w:rsidRDefault="000E4C1B" w:rsidP="00A96ACD">
            <w:pPr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Записи, соответствующие одному или обоим пунктам: </w:t>
            </w:r>
            <w:r w:rsidRPr="0058433C">
              <w:rPr>
                <w:sz w:val="24"/>
                <w:szCs w:val="24"/>
                <w:lang w:val="en-US"/>
              </w:rPr>
              <w:t>II</w:t>
            </w:r>
            <w:r w:rsidRPr="0058433C">
              <w:rPr>
                <w:sz w:val="24"/>
                <w:szCs w:val="24"/>
              </w:rPr>
              <w:t xml:space="preserve"> и </w:t>
            </w:r>
            <w:r w:rsidRPr="0058433C">
              <w:rPr>
                <w:sz w:val="24"/>
                <w:szCs w:val="24"/>
                <w:lang w:val="en-US"/>
              </w:rPr>
              <w:t>III</w:t>
            </w:r>
            <w:r w:rsidRPr="0058433C">
              <w:rPr>
                <w:sz w:val="24"/>
                <w:szCs w:val="24"/>
              </w:rPr>
              <w:t xml:space="preserve"> – представлены не в полном объеме или отсутствуют.</w:t>
            </w:r>
            <w:r w:rsidR="00A96ACD" w:rsidRPr="00A96ACD">
              <w:rPr>
                <w:sz w:val="24"/>
                <w:szCs w:val="24"/>
              </w:rPr>
              <w:t xml:space="preserve">       </w:t>
            </w:r>
            <w:r w:rsidRPr="0058433C">
              <w:rPr>
                <w:sz w:val="24"/>
                <w:szCs w:val="24"/>
              </w:rPr>
              <w:t>ИЛИ</w:t>
            </w:r>
          </w:p>
          <w:p w:rsidR="000E4C1B" w:rsidRPr="0058433C" w:rsidRDefault="000E4C1B" w:rsidP="00A96ACD">
            <w:pPr>
              <w:tabs>
                <w:tab w:val="left" w:pos="-2410"/>
              </w:tabs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При ПОЛНОМ правильном решении лишние записи, не входящие в решение (возможно, неверные), не отделены от решения (не зачеркнуты, не заключены в скобки, рамку и т.п.).</w:t>
            </w:r>
            <w:r w:rsidR="00A96ACD" w:rsidRPr="00A96ACD">
              <w:rPr>
                <w:sz w:val="24"/>
                <w:szCs w:val="24"/>
              </w:rPr>
              <w:t xml:space="preserve">                               </w:t>
            </w:r>
            <w:r w:rsidRPr="0058433C">
              <w:rPr>
                <w:sz w:val="24"/>
                <w:szCs w:val="24"/>
              </w:rPr>
              <w:t>ИЛИ</w:t>
            </w:r>
          </w:p>
          <w:p w:rsidR="000E4C1B" w:rsidRPr="0058433C" w:rsidRDefault="000E4C1B" w:rsidP="00A96ACD">
            <w:pPr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При ПОЛНОМ решении в необходимых математических преобразованиях или вычислениях допущены ошибки, </w:t>
            </w:r>
            <w:proofErr w:type="gramStart"/>
            <w:r w:rsidRPr="0058433C">
              <w:rPr>
                <w:sz w:val="24"/>
                <w:szCs w:val="24"/>
              </w:rPr>
              <w:t>и(</w:t>
            </w:r>
            <w:proofErr w:type="gramEnd"/>
            <w:r w:rsidRPr="0058433C">
              <w:rPr>
                <w:sz w:val="24"/>
                <w:szCs w:val="24"/>
              </w:rPr>
              <w:t>или) преобразования/вычисления не доведены до конца.</w:t>
            </w:r>
            <w:r w:rsidR="00A96ACD" w:rsidRPr="00A96ACD">
              <w:rPr>
                <w:sz w:val="24"/>
                <w:szCs w:val="24"/>
              </w:rPr>
              <w:t xml:space="preserve">                                 </w:t>
            </w:r>
            <w:r w:rsidRPr="0058433C">
              <w:rPr>
                <w:sz w:val="24"/>
                <w:szCs w:val="24"/>
              </w:rPr>
              <w:t>ИЛИ</w:t>
            </w:r>
          </w:p>
          <w:p w:rsidR="000E4C1B" w:rsidRPr="0058433C" w:rsidRDefault="000E4C1B" w:rsidP="0058433C">
            <w:pPr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При ПОЛНОМ решении отсутствует пункт </w:t>
            </w:r>
            <w:r w:rsidRPr="0058433C">
              <w:rPr>
                <w:sz w:val="24"/>
                <w:szCs w:val="24"/>
                <w:lang w:val="en-US"/>
              </w:rPr>
              <w:t>IV</w:t>
            </w:r>
            <w:r w:rsidRPr="0058433C">
              <w:rPr>
                <w:sz w:val="24"/>
                <w:szCs w:val="24"/>
              </w:rPr>
              <w:t>, или в нём допущена ошибк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jc w:val="center"/>
              <w:rPr>
                <w:bCs/>
                <w:sz w:val="24"/>
                <w:szCs w:val="24"/>
              </w:rPr>
            </w:pPr>
            <w:r w:rsidRPr="0058433C">
              <w:rPr>
                <w:bCs/>
                <w:sz w:val="24"/>
                <w:szCs w:val="24"/>
              </w:rPr>
              <w:t>2</w:t>
            </w:r>
          </w:p>
        </w:tc>
      </w:tr>
      <w:tr w:rsidR="000E4C1B" w:rsidRPr="0058433C" w:rsidTr="00A96ACD">
        <w:tc>
          <w:tcPr>
            <w:tcW w:w="8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pStyle w:val="a8"/>
              <w:ind w:left="34" w:firstLine="0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Представлены записи, соответствующие </w:t>
            </w:r>
            <w:r w:rsidRPr="0058433C">
              <w:rPr>
                <w:b/>
                <w:sz w:val="24"/>
                <w:szCs w:val="24"/>
                <w:u w:val="single"/>
              </w:rPr>
              <w:t>одному</w:t>
            </w:r>
            <w:r w:rsidRPr="0058433C">
              <w:rPr>
                <w:sz w:val="24"/>
                <w:szCs w:val="24"/>
              </w:rPr>
              <w:t xml:space="preserve"> из следующих случаев.</w:t>
            </w:r>
          </w:p>
          <w:p w:rsidR="000E4C1B" w:rsidRPr="0058433C" w:rsidRDefault="000E4C1B" w:rsidP="00A96ACD">
            <w:pPr>
              <w:tabs>
                <w:tab w:val="left" w:pos="-2410"/>
              </w:tabs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Представлены только положения и формулы, выражающие физические законы, применение которых необходимо для решения задачи, без каких-либо преобразований с их использованием, направленных на решение задачи, и ответа.</w:t>
            </w:r>
            <w:r w:rsidR="00A96ACD" w:rsidRPr="00A96ACD">
              <w:rPr>
                <w:sz w:val="24"/>
                <w:szCs w:val="24"/>
              </w:rPr>
              <w:t xml:space="preserve">                                                       </w:t>
            </w:r>
            <w:r w:rsidRPr="0058433C">
              <w:rPr>
                <w:sz w:val="24"/>
                <w:szCs w:val="24"/>
              </w:rPr>
              <w:t>ИЛИ</w:t>
            </w:r>
          </w:p>
          <w:p w:rsidR="000E4C1B" w:rsidRPr="0058433C" w:rsidRDefault="000E4C1B" w:rsidP="00A96ACD">
            <w:pPr>
              <w:tabs>
                <w:tab w:val="left" w:pos="-2410"/>
              </w:tabs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В решении отсутствует ОДНА из исходных формул, необходимая для решения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  <w:r w:rsidR="00A96ACD" w:rsidRPr="00A96ACD">
              <w:rPr>
                <w:sz w:val="24"/>
                <w:szCs w:val="24"/>
              </w:rPr>
              <w:t xml:space="preserve">                                      </w:t>
            </w:r>
            <w:r w:rsidRPr="0058433C">
              <w:rPr>
                <w:sz w:val="24"/>
                <w:szCs w:val="24"/>
              </w:rPr>
              <w:t>ИЛИ</w:t>
            </w:r>
          </w:p>
          <w:p w:rsidR="000E4C1B" w:rsidRPr="0058433C" w:rsidRDefault="000E4C1B" w:rsidP="0058433C">
            <w:pPr>
              <w:tabs>
                <w:tab w:val="left" w:pos="-2410"/>
              </w:tabs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В ОДНОЙ из исходных формул, необходимых для решения задачи (или </w:t>
            </w:r>
            <w:r w:rsidRPr="0058433C">
              <w:rPr>
                <w:sz w:val="24"/>
                <w:szCs w:val="24"/>
              </w:rPr>
              <w:lastRenderedPageBreak/>
              <w:t>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jc w:val="center"/>
              <w:rPr>
                <w:bCs/>
                <w:sz w:val="24"/>
                <w:szCs w:val="24"/>
              </w:rPr>
            </w:pPr>
            <w:r w:rsidRPr="0058433C">
              <w:rPr>
                <w:bCs/>
                <w:sz w:val="24"/>
                <w:szCs w:val="24"/>
              </w:rPr>
              <w:lastRenderedPageBreak/>
              <w:t>1</w:t>
            </w:r>
          </w:p>
        </w:tc>
      </w:tr>
      <w:tr w:rsidR="000E4C1B" w:rsidRPr="0058433C" w:rsidTr="00A96ACD">
        <w:tc>
          <w:tcPr>
            <w:tcW w:w="8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rPr>
                <w:iCs/>
                <w:sz w:val="24"/>
                <w:szCs w:val="24"/>
              </w:rPr>
            </w:pPr>
            <w:r w:rsidRPr="0058433C">
              <w:rPr>
                <w:iCs/>
                <w:sz w:val="24"/>
                <w:szCs w:val="24"/>
              </w:rPr>
              <w:lastRenderedPageBreak/>
              <w:t>Все случаи решения, которые не соответствуют вышеуказанным критериям выставления оценок в 1, 2, 3 балла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jc w:val="center"/>
              <w:rPr>
                <w:bCs/>
                <w:sz w:val="24"/>
                <w:szCs w:val="24"/>
              </w:rPr>
            </w:pPr>
            <w:r w:rsidRPr="0058433C">
              <w:rPr>
                <w:bCs/>
                <w:sz w:val="24"/>
                <w:szCs w:val="24"/>
              </w:rPr>
              <w:t>0</w:t>
            </w:r>
          </w:p>
        </w:tc>
      </w:tr>
    </w:tbl>
    <w:p w:rsidR="000E4C1B" w:rsidRPr="00A96ACD" w:rsidRDefault="000E4C1B" w:rsidP="000E4C1B">
      <w:pPr>
        <w:rPr>
          <w:sz w:val="8"/>
          <w:szCs w:val="8"/>
        </w:rPr>
      </w:pPr>
      <w:r w:rsidRPr="0058433C">
        <w:rPr>
          <w:sz w:val="24"/>
          <w:szCs w:val="24"/>
        </w:rPr>
        <w:fldChar w:fldCharType="end"/>
      </w:r>
    </w:p>
    <w:p w:rsidR="000E4C1B" w:rsidRPr="00A96ACD" w:rsidRDefault="00A96ACD" w:rsidP="000E4C1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4"/>
          <w:szCs w:val="24"/>
          <w:lang w:val="en-US"/>
        </w:rPr>
      </w:pPr>
      <w:r>
        <w:rPr>
          <w:b/>
          <w:sz w:val="24"/>
          <w:szCs w:val="24"/>
        </w:rPr>
        <w:t>C5</w:t>
      </w:r>
    </w:p>
    <w:p w:rsidR="000E4C1B" w:rsidRPr="0058433C" w:rsidRDefault="000E4C1B" w:rsidP="000E4C1B">
      <w:pPr>
        <w:rPr>
          <w:sz w:val="24"/>
          <w:szCs w:val="24"/>
        </w:rPr>
      </w:pPr>
      <w:r w:rsidRPr="0058433C">
        <w:rPr>
          <w:sz w:val="24"/>
          <w:szCs w:val="24"/>
        </w:rPr>
        <w:fldChar w:fldCharType="begin"/>
      </w:r>
      <w:r w:rsidRPr="0058433C">
        <w:rPr>
          <w:sz w:val="24"/>
          <w:szCs w:val="24"/>
        </w:rPr>
        <w:instrText xml:space="preserve"> INCLUDETEXT "http://192.168.1.1:800/docs/2B9C9372D6C8B8CB4CAD85897CBFA571/questions/PHIS.E11.C5.08/source212.xml?type=xs3qst&amp;guid=C250E265CAC8A4C9464DB71C13DD0F13" \c XML  \* MERGEFORMAT </w:instrText>
      </w:r>
      <w:r w:rsidRPr="0058433C">
        <w:rPr>
          <w:sz w:val="24"/>
          <w:szCs w:val="24"/>
        </w:rPr>
        <w:fldChar w:fldCharType="separate"/>
      </w:r>
    </w:p>
    <w:p w:rsidR="000E4C1B" w:rsidRPr="0058433C" w:rsidRDefault="000E4C1B" w:rsidP="000E4C1B">
      <w:pPr>
        <w:rPr>
          <w:sz w:val="24"/>
          <w:szCs w:val="24"/>
        </w:rPr>
      </w:pPr>
      <w:r w:rsidRPr="0058433C">
        <w:rPr>
          <w:sz w:val="24"/>
          <w:szCs w:val="24"/>
        </w:rPr>
        <w:t xml:space="preserve">Два параллельных друг другу рельса, лежащих в горизонтальной плоскости, находятся в </w:t>
      </w:r>
      <w:r w:rsidRPr="0058433C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5408" behindDoc="0" locked="1" layoutInCell="1" allowOverlap="1" wp14:anchorId="1C72886B" wp14:editId="70E839B3">
                <wp:simplePos x="0" y="0"/>
                <wp:positionH relativeFrom="column">
                  <wp:posOffset>4036695</wp:posOffset>
                </wp:positionH>
                <wp:positionV relativeFrom="line">
                  <wp:posOffset>-274320</wp:posOffset>
                </wp:positionV>
                <wp:extent cx="2068830" cy="687070"/>
                <wp:effectExtent l="22225" t="15240" r="33020" b="12065"/>
                <wp:wrapSquare wrapText="bothSides"/>
                <wp:docPr id="1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68830" cy="687070"/>
                          <a:chOff x="4437" y="3015"/>
                          <a:chExt cx="3258" cy="1082"/>
                        </a:xfrm>
                      </wpg:grpSpPr>
                      <wps:wsp>
                        <wps:cNvPr id="2" name="Line 145"/>
                        <wps:cNvCnPr/>
                        <wps:spPr bwMode="auto">
                          <a:xfrm>
                            <a:off x="4451" y="3196"/>
                            <a:ext cx="3243" cy="1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146"/>
                        <wps:cNvCnPr/>
                        <wps:spPr bwMode="auto">
                          <a:xfrm>
                            <a:off x="4451" y="3916"/>
                            <a:ext cx="3244" cy="1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147"/>
                        <wps:cNvCnPr/>
                        <wps:spPr bwMode="auto">
                          <a:xfrm>
                            <a:off x="7152" y="3015"/>
                            <a:ext cx="0" cy="108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48"/>
                        <wps:cNvCnPr/>
                        <wps:spPr bwMode="auto">
                          <a:xfrm>
                            <a:off x="4992" y="3015"/>
                            <a:ext cx="0" cy="108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49"/>
                        <wps:cNvCnPr/>
                        <wps:spPr bwMode="auto">
                          <a:xfrm>
                            <a:off x="5007" y="3528"/>
                            <a:ext cx="35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50"/>
                        <wps:cNvCnPr/>
                        <wps:spPr bwMode="auto">
                          <a:xfrm flipV="1">
                            <a:off x="4632" y="3196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51"/>
                        <wps:cNvCnPr/>
                        <wps:spPr bwMode="auto">
                          <a:xfrm>
                            <a:off x="4632" y="3736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152"/>
                        <wps:cNvSpPr txBox="1">
                          <a:spLocks noChangeArrowheads="1"/>
                        </wps:cNvSpPr>
                        <wps:spPr bwMode="auto">
                          <a:xfrm>
                            <a:off x="4437" y="3321"/>
                            <a:ext cx="362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433C" w:rsidRDefault="0058433C" w:rsidP="000E4C1B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lang w:val="en-US"/>
                                </w:rPr>
                                <w:t>l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53"/>
                        <wps:cNvSpPr txBox="1">
                          <a:spLocks noChangeArrowheads="1"/>
                        </wps:cNvSpPr>
                        <wps:spPr bwMode="auto">
                          <a:xfrm>
                            <a:off x="6260" y="3264"/>
                            <a:ext cx="549" cy="6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433C" w:rsidRDefault="0058433C" w:rsidP="000E4C1B">
                              <w:pPr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 w:rsidRPr="000D775D">
                                <w:rPr>
                                  <w:b/>
                                  <w:i/>
                                  <w:position w:val="-4"/>
                                  <w:sz w:val="24"/>
                                  <w:szCs w:val="24"/>
                                  <w:lang w:val="en-US"/>
                                </w:rPr>
                                <w:object w:dxaOrig="260" w:dyaOrig="499">
                                  <v:shape id="_x0000_i1062" type="#_x0000_t75" style="width:12.75pt;height:24.75pt" o:ole="">
                                    <v:imagedata r:id="rId70" o:title=""/>
                                  </v:shape>
                                  <o:OLEObject Type="Embed" ProgID="Equation.DSMT4" ShapeID="_x0000_i1062" DrawAspect="Content" ObjectID="_1410003097" r:id="rId7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" name="Oval 154"/>
                        <wps:cNvSpPr>
                          <a:spLocks noChangeArrowheads="1"/>
                        </wps:cNvSpPr>
                        <wps:spPr bwMode="auto">
                          <a:xfrm>
                            <a:off x="5919" y="3321"/>
                            <a:ext cx="454" cy="40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155"/>
                        <wps:cNvCnPr/>
                        <wps:spPr bwMode="auto">
                          <a:xfrm flipH="1">
                            <a:off x="5976" y="3378"/>
                            <a:ext cx="286" cy="2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56"/>
                        <wps:cNvCnPr/>
                        <wps:spPr bwMode="auto">
                          <a:xfrm>
                            <a:off x="5976" y="3378"/>
                            <a:ext cx="342" cy="2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Text Box 157"/>
                        <wps:cNvSpPr txBox="1">
                          <a:spLocks noChangeArrowheads="1"/>
                        </wps:cNvSpPr>
                        <wps:spPr bwMode="auto">
                          <a:xfrm>
                            <a:off x="5292" y="3243"/>
                            <a:ext cx="549" cy="6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433C" w:rsidRDefault="0058433C" w:rsidP="000E4C1B">
                              <w:pPr>
                                <w:rPr>
                                  <w:b/>
                                  <w:i/>
                                  <w:lang w:val="en-US"/>
                                </w:rPr>
                              </w:pPr>
                              <w:r w:rsidRPr="000D775D">
                                <w:rPr>
                                  <w:b/>
                                  <w:i/>
                                  <w:position w:val="-6"/>
                                  <w:sz w:val="24"/>
                                  <w:szCs w:val="24"/>
                                  <w:lang w:val="en-US"/>
                                </w:rPr>
                                <w:object w:dxaOrig="260" w:dyaOrig="520">
                                  <v:shape id="_x0000_i1063" type="#_x0000_t75" style="width:12.75pt;height:26.25pt" o:ole="">
                                    <v:imagedata r:id="rId72" o:title=""/>
                                  </v:shape>
                                  <o:OLEObject Type="Embed" ProgID="Equation.DSMT4" ShapeID="_x0000_i1063" DrawAspect="Content" ObjectID="_1410003098" r:id="rId7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" o:spid="_x0000_s1168" style="position:absolute;left:0;text-align:left;margin-left:317.85pt;margin-top:-21.6pt;width:162.9pt;height:54.1pt;z-index:251665408;mso-position-horizontal-relative:text;mso-position-vertical-relative:line" coordorigin="4437,3015" coordsize="3258,10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">
                <v:line id="Line 145" o:spid="_x0000_s1169" style="position:absolute;visibility:visible;mso-wrap-style:square" from="4451,3196" to="7694,3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7Y+cMAAADaAAAADwAAAGRycy9kb3ducmV2LnhtbESPQWvCQBSE74L/YXmCN90YQSR1FbEo&#10;bRDBtPT8yL4modm3aXabpP/eFQSPw8x8w2x2g6lFR62rLCtYzCMQxLnVFRcKPj+OszUI55E11pZJ&#10;wT852G3How0m2vZ8pS7zhQgQdgkqKL1vEildXpJBN7cNcfC+bWvQB9kWUrfYB7ipZRxFK2mw4rBQ&#10;YkOHkvKf7M8oKH5Tu1q+x+m5Tr/Sa/96OF26TKnpZNi/gPA0+Gf40X7TCmK4Xwk3QG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6e2PnDAAAA2gAAAA8AAAAAAAAAAAAA&#10;AAAAoQIAAGRycy9kb3ducmV2LnhtbFBLBQYAAAAABAAEAPkAAACRAwAAAAA=&#10;" strokeweight="4.5pt"/>
                <v:line id="Line 146" o:spid="_x0000_s1170" style="position:absolute;visibility:visible;mso-wrap-style:square" from="4451,3916" to="7695,3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J9YsMAAADaAAAADwAAAGRycy9kb3ducmV2LnhtbESPQWvCQBSE74X+h+UVequbKkiJriIW&#10;Sw1SSBTPj+wzCWbfxuw2if/eFQSPw8x8w8yXg6lFR62rLCv4HEUgiHOrKy4UHPabjy8QziNrrC2T&#10;gis5WC5eX+YYa9tzSl3mCxEg7GJUUHrfxFK6vCSDbmQb4uCdbGvQB9kWUrfYB7ip5TiKptJgxWGh&#10;xIbWJeXn7N8oKC6JnU6242RXJ8ck7b/XP39dptT727CagfA0+Gf40f7VCiZwvxJugF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HSfWLDAAAA2gAAAA8AAAAAAAAAAAAA&#10;AAAAoQIAAGRycy9kb3ducmV2LnhtbFBLBQYAAAAABAAEAPkAAACRAwAAAAA=&#10;" strokeweight="4.5pt"/>
                <v:line id="Line 147" o:spid="_x0000_s1171" style="position:absolute;visibility:visible;mso-wrap-style:square" from="7152,3015" to="7152,4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zs1MIAAADaAAAADwAAAGRycy9kb3ducmV2LnhtbESPQWvCQBSE74L/YXmCN920FpHUVYpg&#10;Lb01iuDtkX0mabJv4+5G03/fFQSPw8x8wyzXvWnElZyvLCt4mSYgiHOrKy4UHPbbyQKED8gaG8uk&#10;4I88rFfDwRJTbW/8Q9csFCJC2KeooAyhTaX0eUkG/dS2xNE7W2cwROkKqR3eItw08jVJ5tJgxXGh&#10;xJY2JeV11hkFxy7j02+9dQ12n7vd+Xip/exbqfGo/3gHEagPz/Cj/aUVvMH9Srw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ezs1MIAAADaAAAADwAAAAAAAAAAAAAA&#10;AAChAgAAZHJzL2Rvd25yZXYueG1sUEsFBgAAAAAEAAQA+QAAAJADAAAAAA==&#10;" strokeweight="1.5pt"/>
                <v:line id="Line 148" o:spid="_x0000_s1172" style="position:absolute;visibility:visible;mso-wrap-style:square" from="4992,3015" to="4992,4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BJT8IAAADaAAAADwAAAGRycy9kb3ducmV2LnhtbESPQWvCQBSE74L/YXmCN920UpHUVYpg&#10;Lb01iuDtkX0mabJv4+5G03/fFQSPw8x8wyzXvWnElZyvLCt4mSYgiHOrKy4UHPbbyQKED8gaG8uk&#10;4I88rFfDwRJTbW/8Q9csFCJC2KeooAyhTaX0eUkG/dS2xNE7W2cwROkKqR3eItw08jVJ5tJgxXGh&#10;xJY2JeV11hkFxy7j02+9dQ12n7vd+Xip/exbqfGo/3gHEagPz/Cj/aUVvMH9Srw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qBJT8IAAADaAAAADwAAAAAAAAAAAAAA&#10;AAChAgAAZHJzL2Rvd25yZXYueG1sUEsFBgAAAAAEAAQA+QAAAJADAAAAAA==&#10;" strokeweight="1.5pt"/>
                <v:line id="Line 149" o:spid="_x0000_s1173" style="position:absolute;visibility:visible;mso-wrap-style:square" from="5007,3528" to="5366,3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ipTMIAAADaAAAADwAAAGRycy9kb3ducmV2LnhtbESPQWsCMRSE7wX/Q3hCbzWrB62rUcRF&#10;8FALaun5uXluFjcvyyau6b9vhEKPw8x8wyzX0Taip87XjhWMRxkI4tLpmisFX+fd2zsIH5A1No5J&#10;wQ95WK8GL0vMtXvwkfpTqESCsM9RgQmhzaX0pSGLfuRa4uRdXWcxJNlVUnf4SHDbyEmWTaXFmtOC&#10;wZa2hsrb6W4VzExxlDNZfJw/i74ez+Mhfl/mSr0O42YBIlAM/+G/9l4rmMLzSroBcv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XipTMIAAADaAAAADwAAAAAAAAAAAAAA&#10;AAChAgAAZHJzL2Rvd25yZXYueG1sUEsFBgAAAAAEAAQA+QAAAJADAAAAAA==&#10;">
                  <v:stroke endarrow="block"/>
                </v:line>
                <v:line id="Line 150" o:spid="_x0000_s1174" style="position:absolute;flip:y;visibility:visible;mso-wrap-style:square" from="4632,3196" to="4632,3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0pU8AAAADaAAAADwAAAGRycy9kb3ducmV2LnhtbERPTWvCQBC9F/wPyxR6CXXTCtpGV7FV&#10;QSg9GD30OGTHJDQ7G7JTjf/eFYQeH+97tuhdo07UhdqzgZdhCoq48Lbm0sBhv3l+AxUE2WLjmQxc&#10;KMBiPniYYWb9mXd0yqVUMYRDhgYqkTbTOhQVOQxD3xJH7ug7hxJhV2rb4TmGu0a/pulYO6w5NlTY&#10;0mdFxW/+5+KMzTevRqPkw+kkeaf1j3ylWox5euyXU1BCvfyL7+6tNTCB25XoBz2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DtKVPAAAAA2gAAAA8AAAAAAAAAAAAAAAAA&#10;oQIAAGRycy9kb3ducmV2LnhtbFBLBQYAAAAABAAEAPkAAACOAwAAAAA=&#10;">
                  <v:stroke endarrow="block"/>
                </v:line>
                <v:line id="Line 151" o:spid="_x0000_s1175" style="position:absolute;visibility:visible;mso-wrap-style:square" from="4632,3736" to="4632,39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6uYpcAAAADaAAAADwAAAGRycy9kb3ducmV2LnhtbERPTWvCMBi+D/YfwjvwNlM9+FGNMlaE&#10;HXRgHTu/Nq9NsXlTmqzGf28OA48Pz/d6G20rBup941jBZJyBIK6cbrhW8HPavS9A+ICssXVMCu7k&#10;Ybt5fVljrt2NjzSUoRYphH2OCkwIXS6lrwxZ9GPXESfu4nqLIcG+lrrHWwq3rZxm2UxabDg1GOzo&#10;01B1Lf+sgrkpjnIui/3puxiayTIe4u95qdToLX6sQASK4Sn+d39pBWlrupJugNw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OrmKXAAAAA2gAAAA8AAAAAAAAAAAAAAAAA&#10;oQIAAGRycy9kb3ducmV2LnhtbFBLBQYAAAAABAAEAPkAAACOAwAAAAA=&#10;">
                  <v:stroke endarrow="block"/>
                </v:line>
                <v:shape id="Text Box 152" o:spid="_x0000_s1176" type="#_x0000_t202" style="position:absolute;left:4437;top:3321;width:362;height: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0E4C1B" w:rsidRDefault="000E4C1B" w:rsidP="000E4C1B">
                        <w:pPr>
                          <w:rPr>
                            <w:i/>
                            <w:lang w:val="en-US"/>
                          </w:rPr>
                        </w:pPr>
                        <w:proofErr w:type="gramStart"/>
                        <w:r>
                          <w:rPr>
                            <w:i/>
                            <w:lang w:val="en-US"/>
                          </w:rPr>
                          <w:t>l</w:t>
                        </w:r>
                        <w:proofErr w:type="gramEnd"/>
                      </w:p>
                    </w:txbxContent>
                  </v:textbox>
                </v:shape>
                <v:shape id="Text Box 153" o:spid="_x0000_s1177" type="#_x0000_t202" style="position:absolute;left:6260;top:3264;width:549;height:6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D628QA&#10;AADbAAAADwAAAGRycy9kb3ducmV2LnhtbESPzW7CQAyE75V4h5WReisbUFtBYEGItlJvLT8PYGVN&#10;NiTrjbJbCDx9fUDiZmvGM58Xq9436kxdrAIbGI8yUMRFsBWXBg77r5cpqJiQLTaBycCVIqyWg6cF&#10;5jZceEvnXSqVhHDM0YBLqc21joUjj3EUWmLRjqHzmGTtSm07vEi4b/Qky961x4qlwWFLG0dFvfvz&#10;BqaZ/6nr2eQ3+tfb+M1tPsJnezLmediv56AS9elhvl9/W8EXevlFBt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A+tvEAAAA2wAAAA8AAAAAAAAAAAAAAAAAmAIAAGRycy9k&#10;b3ducmV2LnhtbFBLBQYAAAAABAAEAPUAAACJAwAAAAA=&#10;" filled="f" stroked="f">
                  <v:textbox style="mso-fit-shape-to-text:t">
                    <w:txbxContent>
                      <w:p w:rsidR="000E4C1B" w:rsidRDefault="000E4C1B" w:rsidP="000E4C1B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r w:rsidRPr="000D775D">
                          <w:rPr>
                            <w:b/>
                            <w:i/>
                            <w:position w:val="-4"/>
                            <w:sz w:val="24"/>
                            <w:szCs w:val="24"/>
                            <w:lang w:val="en-US"/>
                          </w:rPr>
                          <w:object w:dxaOrig="260" w:dyaOrig="499">
                            <v:shape id="_x0000_i1065" type="#_x0000_t75" style="width:12.75pt;height:24.75pt" o:ole="">
                              <v:imagedata r:id="rId74" o:title=""/>
                            </v:shape>
                            <o:OLEObject Type="Embed" ProgID="Equation.DSMT4" ShapeID="_x0000_i1065" DrawAspect="Content" ObjectID="_1409752541" r:id="rId75"/>
                          </w:object>
                        </w:r>
                      </w:p>
                    </w:txbxContent>
                  </v:textbox>
                </v:shape>
                <v:oval id="Oval 154" o:spid="_x0000_s1178" style="position:absolute;left:5919;top:3321;width:454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FG0MIA&#10;AADbAAAADwAAAGRycy9kb3ducmV2LnhtbERPTWvCQBC9C/0PyxR6Ed2khSDRVYpY9JoonofsmI3N&#10;zsbsNqb++m6h0Ns83uesNqNtxUC9bxwrSOcJCOLK6YZrBafjx2wBwgdkja1jUvBNHjbrp8kKc+3u&#10;XNBQhlrEEPY5KjAhdLmUvjJk0c9dRxy5i+sthgj7Wuoe7zHctvI1STJpseHYYLCjraHqs/yyCrLr&#10;cW+S9rw7P6bXcHgrbuVjf1Pq5Xl8X4IINIZ/8Z/7oOP8FH5/iQfI9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MUbQwgAAANsAAAAPAAAAAAAAAAAAAAAAAJgCAABkcnMvZG93&#10;bnJldi54bWxQSwUGAAAAAAQABAD1AAAAhwMAAAAA&#10;" strokeweight="1.5pt"/>
                <v:line id="Line 155" o:spid="_x0000_s1179" style="position:absolute;flip:x;visibility:visible;mso-wrap-style:square" from="5976,3378" to="6262,36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slmMAAAADbAAAADwAAAGRycy9kb3ducmV2LnhtbERPS4vCMBC+L/gfwgje1tQeRKpRRBCU&#10;9bA+wOvQTJtiMylJtN1/v1lY8DYf33NWm8G24kU+NI4VzKYZCOLS6YZrBbfr/nMBIkRkja1jUvBD&#10;ATbr0ccKC+16PtPrEmuRQjgUqMDE2BVShtKQxTB1HXHiKuctxgR9LbXHPoXbVuZZNpcWG04NBjva&#10;GSofl6dVII9f/bff57eqrg6dux/Nad4PSk3Gw3YJItIQ3+J/90Gn+Tn8/ZIOkOt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27JZjAAAAA2wAAAA8AAAAAAAAAAAAAAAAA&#10;oQIAAGRycy9kb3ducmV2LnhtbFBLBQYAAAAABAAEAPkAAACOAwAAAAA=&#10;" strokeweight="1.5pt"/>
                <v:line id="Line 156" o:spid="_x0000_s1180" style="position:absolute;visibility:visible;mso-wrap-style:square" from="5976,3378" to="6318,36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eKGcEAAADbAAAADwAAAGRycy9kb3ducmV2LnhtbERPS2vCQBC+C/6HZQRvurFCkdSNlIJV&#10;vDUWobchO3k02dm4u9H477uFQm/z8T1nuxtNJ27kfGNZwWqZgCAurG64UvB53i82IHxA1thZJgUP&#10;8rDLppMtptre+YNueahEDGGfooI6hD6V0hc1GfRL2xNHrrTOYIjQVVI7vMdw08mnJHmWBhuODTX2&#10;9FZT0eaDUXAZcv76bveuw+H9cCgv19avT0rNZ+PrC4hAY/gX/7mPOs5fw+8v8QCZ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+94oZwQAAANsAAAAPAAAAAAAAAAAAAAAA&#10;AKECAABkcnMvZG93bnJldi54bWxQSwUGAAAAAAQABAD5AAAAjwMAAAAA&#10;" strokeweight="1.5pt"/>
                <v:shape id="Text Box 157" o:spid="_x0000_s1181" type="#_x0000_t202" style="position:absolute;left:5292;top:3243;width:549;height:6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v82MEA&#10;AADbAAAADwAAAGRycy9kb3ducmV2LnhtbERPzWrCQBC+C77DMkJvuolYidE1FNtCb7XqAwzZaTZN&#10;djZktyb69N1Cobf5+H5nV4y2FVfqfe1YQbpIQBCXTtdcKbicX+cZCB+QNbaOScGNPBT76WSHuXYD&#10;f9D1FCoRQ9jnqMCE0OVS+tKQRb9wHXHkPl1vMUTYV1L3OMRw28plkqylxZpjg8GODobK5vRtFWSJ&#10;fW+azfLo7eqePprDs3vpvpR6mI1PWxCBxvAv/nO/6Th/Bb+/xAPk/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57/NjBAAAA2wAAAA8AAAAAAAAAAAAAAAAAmAIAAGRycy9kb3du&#10;cmV2LnhtbFBLBQYAAAAABAAEAPUAAACGAwAAAAA=&#10;" filled="f" stroked="f">
                  <v:textbox style="mso-fit-shape-to-text:t">
                    <w:txbxContent>
                      <w:p w:rsidR="000E4C1B" w:rsidRDefault="000E4C1B" w:rsidP="000E4C1B">
                        <w:pPr>
                          <w:rPr>
                            <w:b/>
                            <w:i/>
                            <w:lang w:val="en-US"/>
                          </w:rPr>
                        </w:pPr>
                        <w:r w:rsidRPr="000D775D">
                          <w:rPr>
                            <w:b/>
                            <w:i/>
                            <w:position w:val="-6"/>
                            <w:sz w:val="24"/>
                            <w:szCs w:val="24"/>
                            <w:lang w:val="en-US"/>
                          </w:rPr>
                          <w:object w:dxaOrig="260" w:dyaOrig="520">
                            <v:shape id="_x0000_i1066" type="#_x0000_t75" style="width:12.75pt;height:26.25pt" o:ole="">
                              <v:imagedata r:id="rId76" o:title=""/>
                            </v:shape>
                            <o:OLEObject Type="Embed" ProgID="Equation.DSMT4" ShapeID="_x0000_i1066" DrawAspect="Content" ObjectID="_1409752542" r:id="rId77"/>
                          </w:object>
                        </w:r>
                      </w:p>
                    </w:txbxContent>
                  </v:textbox>
                </v:shape>
                <w10:wrap type="square" anchory="line"/>
                <w10:anchorlock/>
              </v:group>
            </w:pict>
          </mc:Fallback>
        </mc:AlternateContent>
      </w:r>
      <w:r w:rsidRPr="0058433C">
        <w:rPr>
          <w:sz w:val="24"/>
          <w:szCs w:val="24"/>
        </w:rPr>
        <w:t xml:space="preserve">однородном магнитном поле, индукция </w:t>
      </w:r>
      <w:r w:rsidRPr="0058433C">
        <w:rPr>
          <w:position w:val="-4"/>
          <w:sz w:val="24"/>
          <w:szCs w:val="24"/>
        </w:rPr>
        <w:object w:dxaOrig="260" w:dyaOrig="499">
          <v:shape id="_x0000_i1025" type="#_x0000_t75" style="width:12.75pt;height:24.75pt" o:ole="">
            <v:imagedata r:id="rId78" o:title=""/>
          </v:shape>
          <o:OLEObject Type="Embed" ProgID="Equation.DSMT4" ShapeID="_x0000_i1025" DrawAspect="Content" ObjectID="_1410003077" r:id="rId79"/>
        </w:object>
      </w:r>
      <w:r w:rsidRPr="0058433C">
        <w:rPr>
          <w:sz w:val="24"/>
          <w:szCs w:val="24"/>
        </w:rPr>
        <w:t xml:space="preserve"> которого направлена вертикально вниз (см. рисунок – вид сверху). На рельсах перпендикулярно им лежат два одинаковых проводника, способных скользить по рельсам без нарушения электрического контакта. Левый проводник движется вправо со скоростью </w:t>
      </w:r>
      <w:r w:rsidRPr="0058433C">
        <w:rPr>
          <w:position w:val="-6"/>
          <w:sz w:val="24"/>
          <w:szCs w:val="24"/>
        </w:rPr>
        <w:object w:dxaOrig="260" w:dyaOrig="520">
          <v:shape id="_x0000_i1026" type="#_x0000_t75" style="width:12.75pt;height:26.25pt" o:ole="">
            <v:imagedata r:id="rId80" o:title=""/>
          </v:shape>
          <o:OLEObject Type="Embed" ProgID="Equation.DSMT4" ShapeID="_x0000_i1026" DrawAspect="Content" ObjectID="_1410003078" r:id="rId81"/>
        </w:object>
      </w:r>
      <w:r w:rsidRPr="0058433C">
        <w:rPr>
          <w:sz w:val="24"/>
          <w:szCs w:val="24"/>
        </w:rPr>
        <w:t>,</w:t>
      </w:r>
      <w:r w:rsidRPr="0058433C">
        <w:rPr>
          <w:b/>
          <w:i/>
          <w:sz w:val="24"/>
          <w:szCs w:val="24"/>
        </w:rPr>
        <w:t xml:space="preserve"> </w:t>
      </w:r>
      <w:r w:rsidRPr="0058433C">
        <w:rPr>
          <w:sz w:val="24"/>
          <w:szCs w:val="24"/>
        </w:rPr>
        <w:t>а правый покоится.</w:t>
      </w:r>
      <w:r w:rsidRPr="0058433C">
        <w:rPr>
          <w:b/>
          <w:sz w:val="24"/>
          <w:szCs w:val="24"/>
        </w:rPr>
        <w:t xml:space="preserve"> </w:t>
      </w:r>
      <w:r w:rsidRPr="0058433C">
        <w:rPr>
          <w:sz w:val="24"/>
          <w:szCs w:val="24"/>
        </w:rPr>
        <w:t xml:space="preserve">С какой скоростью </w:t>
      </w:r>
      <w:r w:rsidRPr="0058433C">
        <w:rPr>
          <w:position w:val="-6"/>
          <w:sz w:val="24"/>
          <w:szCs w:val="24"/>
        </w:rPr>
        <w:object w:dxaOrig="260" w:dyaOrig="520">
          <v:shape id="_x0000_i1027" type="#_x0000_t75" style="width:12.75pt;height:26.25pt" o:ole="">
            <v:imagedata r:id="rId82" o:title=""/>
          </v:shape>
          <o:OLEObject Type="Embed" ProgID="Equation.DSMT4" ShapeID="_x0000_i1027" DrawAspect="Content" ObjectID="_1410003079" r:id="rId83"/>
        </w:object>
      </w:r>
      <w:r w:rsidRPr="0058433C">
        <w:rPr>
          <w:b/>
          <w:sz w:val="24"/>
          <w:szCs w:val="24"/>
        </w:rPr>
        <w:t xml:space="preserve"> </w:t>
      </w:r>
      <w:r w:rsidRPr="0058433C">
        <w:rPr>
          <w:sz w:val="24"/>
          <w:szCs w:val="24"/>
        </w:rPr>
        <w:t>надо перемещать правый проводник, чтобы в три раза уменьшить силу Ампера, действующую на левый проводник? (Сопротивлением рельсов пренебречь.)</w:t>
      </w:r>
    </w:p>
    <w:p w:rsidR="000E4C1B" w:rsidRPr="00A96ACD" w:rsidRDefault="000E4C1B" w:rsidP="000E4C1B">
      <w:pPr>
        <w:rPr>
          <w:sz w:val="8"/>
          <w:szCs w:val="8"/>
        </w:rPr>
      </w:pPr>
      <w:r w:rsidRPr="0058433C">
        <w:rPr>
          <w:sz w:val="24"/>
          <w:szCs w:val="24"/>
        </w:rPr>
        <w:fldChar w:fldCharType="end"/>
      </w:r>
      <w:r w:rsidRPr="0058433C">
        <w:rPr>
          <w:sz w:val="24"/>
          <w:szCs w:val="24"/>
        </w:rPr>
        <w:fldChar w:fldCharType="begin"/>
      </w:r>
      <w:r w:rsidRPr="0058433C">
        <w:rPr>
          <w:sz w:val="24"/>
          <w:szCs w:val="24"/>
        </w:rPr>
        <w:instrText xml:space="preserve"> INCLUDETEXT "http://192.168.1.1:800/docs/2B9C9372D6C8B8CB4CAD85897CBFA571/docs/PHIS.E11.KO_C5.08/source.xml?type=xs3doc&amp;guid=307F9FE56686B0E547C8BC7EC3270E67" \c XML  \* MERGEFORMAT </w:instrText>
      </w:r>
      <w:r w:rsidRPr="0058433C">
        <w:rPr>
          <w:sz w:val="24"/>
          <w:szCs w:val="24"/>
        </w:rPr>
        <w:fldChar w:fldCharType="separate"/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63"/>
        <w:gridCol w:w="1043"/>
      </w:tblGrid>
      <w:tr w:rsidR="000E4C1B" w:rsidRPr="0058433C" w:rsidTr="00A96ACD">
        <w:tc>
          <w:tcPr>
            <w:tcW w:w="96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Образец возможного решения </w:t>
            </w:r>
          </w:p>
        </w:tc>
      </w:tr>
      <w:tr w:rsidR="000E4C1B" w:rsidRPr="0058433C" w:rsidTr="00A96ACD">
        <w:tc>
          <w:tcPr>
            <w:tcW w:w="96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Когда правый проводник покоится, на левый действует сила Ампера</w:t>
            </w:r>
            <w:r w:rsidRPr="0058433C">
              <w:rPr>
                <w:sz w:val="24"/>
                <w:szCs w:val="24"/>
              </w:rPr>
              <w:br/>
            </w:r>
            <w:r w:rsidRPr="0058433C">
              <w:rPr>
                <w:i/>
                <w:sz w:val="24"/>
                <w:szCs w:val="24"/>
                <w:lang w:val="en-US"/>
              </w:rPr>
              <w:t>F</w:t>
            </w:r>
            <w:r w:rsidRPr="0058433C">
              <w:rPr>
                <w:i/>
                <w:sz w:val="24"/>
                <w:szCs w:val="24"/>
              </w:rPr>
              <w:t xml:space="preserve"> = </w:t>
            </w:r>
            <w:proofErr w:type="spellStart"/>
            <w:r w:rsidRPr="0058433C">
              <w:rPr>
                <w:i/>
                <w:sz w:val="24"/>
                <w:szCs w:val="24"/>
                <w:lang w:val="en-US"/>
              </w:rPr>
              <w:t>IBl</w:t>
            </w:r>
            <w:proofErr w:type="spellEnd"/>
            <w:r w:rsidRPr="0058433C">
              <w:rPr>
                <w:sz w:val="24"/>
                <w:szCs w:val="24"/>
              </w:rPr>
              <w:t xml:space="preserve">, где </w:t>
            </w:r>
            <w:r w:rsidRPr="0058433C">
              <w:rPr>
                <w:position w:val="-26"/>
                <w:sz w:val="24"/>
                <w:szCs w:val="24"/>
              </w:rPr>
              <w:object w:dxaOrig="1040" w:dyaOrig="720">
                <v:shape id="_x0000_i1054" type="#_x0000_t75" style="width:51.75pt;height:36pt" o:ole="">
                  <v:imagedata r:id="rId84" o:title=""/>
                </v:shape>
                <o:OLEObject Type="Embed" ProgID="Equation.DSMT4" ShapeID="_x0000_i1054" DrawAspect="Content" ObjectID="_1410003080" r:id="rId85"/>
              </w:object>
            </w:r>
            <w:r w:rsidRPr="0058433C">
              <w:rPr>
                <w:sz w:val="24"/>
                <w:szCs w:val="24"/>
              </w:rPr>
              <w:t xml:space="preserve"> – индукционный ток, </w:t>
            </w:r>
            <w:r w:rsidRPr="0058433C">
              <w:rPr>
                <w:i/>
                <w:sz w:val="24"/>
                <w:szCs w:val="24"/>
                <w:lang w:val="en-US"/>
              </w:rPr>
              <w:t>R</w:t>
            </w:r>
            <w:r w:rsidRPr="0058433C">
              <w:rPr>
                <w:i/>
                <w:sz w:val="24"/>
                <w:szCs w:val="24"/>
              </w:rPr>
              <w:t xml:space="preserve"> </w:t>
            </w:r>
            <w:r w:rsidRPr="0058433C">
              <w:rPr>
                <w:sz w:val="24"/>
                <w:szCs w:val="24"/>
              </w:rPr>
              <w:t>–</w:t>
            </w:r>
            <w:r w:rsidRPr="0058433C">
              <w:rPr>
                <w:i/>
                <w:sz w:val="24"/>
                <w:szCs w:val="24"/>
              </w:rPr>
              <w:t xml:space="preserve"> </w:t>
            </w:r>
            <w:r w:rsidRPr="0058433C">
              <w:rPr>
                <w:sz w:val="24"/>
                <w:szCs w:val="24"/>
              </w:rPr>
              <w:t>сопротивление цепи,</w:t>
            </w:r>
            <w:r w:rsidRPr="0058433C">
              <w:rPr>
                <w:i/>
                <w:sz w:val="24"/>
                <w:szCs w:val="24"/>
              </w:rPr>
              <w:t xml:space="preserve"> </w:t>
            </w:r>
            <w:r w:rsidRPr="0058433C">
              <w:rPr>
                <w:i/>
                <w:sz w:val="24"/>
                <w:szCs w:val="24"/>
                <w:lang w:val="en-US"/>
              </w:rPr>
              <w:t>l</w:t>
            </w:r>
            <w:r w:rsidRPr="0058433C">
              <w:rPr>
                <w:sz w:val="24"/>
                <w:szCs w:val="24"/>
              </w:rPr>
              <w:t xml:space="preserve"> – расстояние между рельсами. Поскольку силу Ампера надо уменьшить в 3 раза, ЭДС индукции </w:t>
            </w:r>
            <w:r w:rsidRPr="0058433C">
              <w:rPr>
                <w:position w:val="-28"/>
                <w:sz w:val="24"/>
                <w:szCs w:val="24"/>
              </w:rPr>
              <w:object w:dxaOrig="1620" w:dyaOrig="720">
                <v:shape id="_x0000_i1055" type="#_x0000_t75" style="width:81pt;height:36pt" o:ole="">
                  <v:imagedata r:id="rId86" o:title=""/>
                </v:shape>
                <o:OLEObject Type="Embed" ProgID="Equation.DSMT4" ShapeID="_x0000_i1055" DrawAspect="Content" ObjectID="_1410003081" r:id="rId87"/>
              </w:object>
            </w:r>
            <w:r w:rsidRPr="0058433C">
              <w:rPr>
                <w:sz w:val="24"/>
                <w:szCs w:val="24"/>
              </w:rPr>
              <w:t xml:space="preserve"> в контуре надо в 3 раза уменьшить. Значит, скорость изменения площади, ограниченной контуром, также должна быть в 3 раза меньше. Отсюда следует, что правый проводник должен, как и левый, двигаться вправо, причём его скорость должна быть равна: </w:t>
            </w:r>
            <w:r w:rsidRPr="0058433C">
              <w:rPr>
                <w:position w:val="-28"/>
                <w:sz w:val="24"/>
                <w:szCs w:val="24"/>
              </w:rPr>
              <w:object w:dxaOrig="940" w:dyaOrig="720">
                <v:shape id="_x0000_i1056" type="#_x0000_t75" style="width:47.25pt;height:36pt" o:ole="">
                  <v:imagedata r:id="rId88" o:title=""/>
                </v:shape>
                <o:OLEObject Type="Embed" ProgID="Equation.DSMT4" ShapeID="_x0000_i1056" DrawAspect="Content" ObjectID="_1410003082" r:id="rId89"/>
              </w:object>
            </w:r>
          </w:p>
        </w:tc>
      </w:tr>
      <w:tr w:rsidR="000E4C1B" w:rsidRPr="0058433C" w:rsidTr="00A96ACD">
        <w:tc>
          <w:tcPr>
            <w:tcW w:w="8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jc w:val="center"/>
              <w:rPr>
                <w:b/>
                <w:bCs/>
                <w:sz w:val="24"/>
                <w:szCs w:val="24"/>
              </w:rPr>
            </w:pPr>
            <w:r w:rsidRPr="0058433C">
              <w:rPr>
                <w:b/>
                <w:bCs/>
                <w:sz w:val="24"/>
                <w:szCs w:val="24"/>
              </w:rPr>
              <w:t>Критерии оценивания выполнения задания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jc w:val="center"/>
              <w:rPr>
                <w:b/>
                <w:bCs/>
                <w:sz w:val="24"/>
                <w:szCs w:val="24"/>
              </w:rPr>
            </w:pPr>
            <w:r w:rsidRPr="0058433C">
              <w:rPr>
                <w:b/>
                <w:bCs/>
                <w:sz w:val="24"/>
                <w:szCs w:val="24"/>
              </w:rPr>
              <w:t>Баллы</w:t>
            </w:r>
          </w:p>
        </w:tc>
      </w:tr>
      <w:tr w:rsidR="000E4C1B" w:rsidRPr="0058433C" w:rsidTr="00A96ACD">
        <w:tc>
          <w:tcPr>
            <w:tcW w:w="8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Приведено полное решение, включающее следующие элементы:</w:t>
            </w:r>
          </w:p>
          <w:p w:rsidR="000E4C1B" w:rsidRPr="0058433C" w:rsidRDefault="000E4C1B" w:rsidP="0058433C">
            <w:pPr>
              <w:tabs>
                <w:tab w:val="left" w:pos="709"/>
                <w:tab w:val="left" w:pos="993"/>
              </w:tabs>
              <w:ind w:left="709" w:right="-53" w:hanging="709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  <w:lang w:val="en-US"/>
              </w:rPr>
              <w:t>I</w:t>
            </w:r>
            <w:r w:rsidRPr="0058433C">
              <w:rPr>
                <w:sz w:val="24"/>
                <w:szCs w:val="24"/>
              </w:rPr>
              <w:t>)</w:t>
            </w:r>
            <w:r w:rsidRPr="0058433C">
              <w:rPr>
                <w:sz w:val="24"/>
                <w:szCs w:val="24"/>
              </w:rPr>
              <w:tab/>
              <w:t xml:space="preserve">записаны положения теории и физические законы, закономерности, </w:t>
            </w:r>
            <w:r w:rsidRPr="0058433C">
              <w:rPr>
                <w:sz w:val="24"/>
                <w:szCs w:val="24"/>
                <w:u w:val="single"/>
              </w:rPr>
              <w:t>применение которых необходимо</w:t>
            </w:r>
            <w:r w:rsidRPr="0058433C">
              <w:rPr>
                <w:sz w:val="24"/>
                <w:szCs w:val="24"/>
              </w:rPr>
              <w:t xml:space="preserve"> для решения задачи выбранным способом </w:t>
            </w:r>
            <w:r w:rsidRPr="0058433C">
              <w:rPr>
                <w:bCs/>
                <w:i/>
                <w:sz w:val="24"/>
                <w:szCs w:val="24"/>
              </w:rPr>
              <w:t>(в данном случае формула расчёта силы Ампера, закон Фарадея, закон Ома)</w:t>
            </w:r>
            <w:r w:rsidRPr="0058433C">
              <w:rPr>
                <w:sz w:val="24"/>
                <w:szCs w:val="24"/>
              </w:rPr>
              <w:t>;</w:t>
            </w:r>
          </w:p>
          <w:p w:rsidR="000E4C1B" w:rsidRPr="0058433C" w:rsidRDefault="000E4C1B" w:rsidP="0058433C">
            <w:pPr>
              <w:tabs>
                <w:tab w:val="left" w:pos="709"/>
                <w:tab w:val="left" w:pos="993"/>
              </w:tabs>
              <w:ind w:left="709" w:right="-53" w:hanging="709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  <w:lang w:val="en-US"/>
              </w:rPr>
              <w:t>II</w:t>
            </w:r>
            <w:r w:rsidRPr="0058433C">
              <w:rPr>
                <w:sz w:val="24"/>
                <w:szCs w:val="24"/>
              </w:rPr>
              <w:t>)</w:t>
            </w:r>
            <w:r w:rsidRPr="0058433C">
              <w:rPr>
                <w:sz w:val="24"/>
                <w:szCs w:val="24"/>
              </w:rPr>
              <w:tab/>
              <w:t>описаны все вводимые в решение буквенные обозначения физических величин (</w:t>
            </w:r>
            <w:r w:rsidRPr="0058433C">
              <w:rPr>
                <w:i/>
                <w:sz w:val="24"/>
                <w:szCs w:val="24"/>
              </w:rPr>
              <w:t>за исключением, возможно, обозначений констант, указанных в варианте КИМ и обозначений, используемых в условии задачи</w:t>
            </w:r>
            <w:r w:rsidRPr="0058433C">
              <w:rPr>
                <w:sz w:val="24"/>
                <w:szCs w:val="24"/>
              </w:rPr>
              <w:t>);</w:t>
            </w:r>
          </w:p>
          <w:p w:rsidR="000E4C1B" w:rsidRPr="0058433C" w:rsidRDefault="000E4C1B" w:rsidP="0058433C">
            <w:pPr>
              <w:tabs>
                <w:tab w:val="left" w:pos="709"/>
                <w:tab w:val="left" w:pos="993"/>
              </w:tabs>
              <w:ind w:left="709" w:right="-53" w:hanging="709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  <w:lang w:val="en-US"/>
              </w:rPr>
              <w:t>III</w:t>
            </w:r>
            <w:r w:rsidRPr="0058433C">
              <w:rPr>
                <w:sz w:val="24"/>
                <w:szCs w:val="24"/>
              </w:rPr>
              <w:t>)</w:t>
            </w:r>
            <w:r w:rsidRPr="0058433C">
              <w:rPr>
                <w:sz w:val="24"/>
                <w:szCs w:val="24"/>
              </w:rPr>
              <w:tab/>
              <w:t>проведены необходимые математические преобразования (допускается вербальное указание на их проведение) и расчеты, приводящие к правильному числовому ответу (допускается решение "по частям" с промежуточными вычислениями);</w:t>
            </w:r>
          </w:p>
          <w:p w:rsidR="000E4C1B" w:rsidRPr="0058433C" w:rsidRDefault="000E4C1B" w:rsidP="0058433C">
            <w:pPr>
              <w:tabs>
                <w:tab w:val="left" w:pos="709"/>
                <w:tab w:val="left" w:pos="993"/>
              </w:tabs>
              <w:ind w:left="709" w:right="-53" w:hanging="709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  <w:lang w:val="en-US"/>
              </w:rPr>
              <w:t>IV</w:t>
            </w:r>
            <w:r w:rsidRPr="0058433C">
              <w:rPr>
                <w:sz w:val="24"/>
                <w:szCs w:val="24"/>
              </w:rPr>
              <w:t>)</w:t>
            </w:r>
            <w:r w:rsidRPr="0058433C">
              <w:rPr>
                <w:sz w:val="24"/>
                <w:szCs w:val="24"/>
              </w:rPr>
              <w:tab/>
              <w:t>представлен правильный ответ с указанием единиц измерения искомой величины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pStyle w:val="1"/>
              <w:tabs>
                <w:tab w:val="left" w:pos="708"/>
              </w:tabs>
              <w:spacing w:line="240" w:lineRule="auto"/>
              <w:jc w:val="center"/>
              <w:rPr>
                <w:bCs/>
                <w:sz w:val="24"/>
                <w:szCs w:val="24"/>
              </w:rPr>
            </w:pPr>
            <w:r w:rsidRPr="0058433C">
              <w:rPr>
                <w:bCs/>
                <w:sz w:val="24"/>
                <w:szCs w:val="24"/>
              </w:rPr>
              <w:t>3</w:t>
            </w:r>
          </w:p>
        </w:tc>
      </w:tr>
      <w:tr w:rsidR="000E4C1B" w:rsidRPr="0058433C" w:rsidTr="00A96ACD">
        <w:tc>
          <w:tcPr>
            <w:tcW w:w="8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pStyle w:val="a8"/>
              <w:ind w:left="34" w:firstLine="0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Правильно записаны необходимые положения теории и физические законы, закономерности</w:t>
            </w:r>
            <w:r w:rsidRPr="0058433C">
              <w:rPr>
                <w:bCs/>
                <w:i/>
                <w:sz w:val="24"/>
                <w:szCs w:val="24"/>
              </w:rPr>
              <w:t xml:space="preserve">, </w:t>
            </w:r>
            <w:r w:rsidRPr="0058433C">
              <w:rPr>
                <w:sz w:val="24"/>
                <w:szCs w:val="24"/>
              </w:rPr>
              <w:t xml:space="preserve">проведены необходимые преобразования и представлен правильный ответ с указанием единиц измерения искомой величины. Но имеется </w:t>
            </w:r>
            <w:r w:rsidRPr="0058433C">
              <w:rPr>
                <w:b/>
                <w:sz w:val="24"/>
                <w:szCs w:val="24"/>
                <w:u w:val="single"/>
              </w:rPr>
              <w:t>один</w:t>
            </w:r>
            <w:r w:rsidRPr="0058433C">
              <w:rPr>
                <w:sz w:val="24"/>
                <w:szCs w:val="24"/>
              </w:rPr>
              <w:t xml:space="preserve"> из следующих недостатков.</w:t>
            </w:r>
          </w:p>
          <w:p w:rsidR="000E4C1B" w:rsidRPr="0058433C" w:rsidRDefault="000E4C1B" w:rsidP="0058433C">
            <w:pPr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Записи, соответствующие одному или обоим пунктам: </w:t>
            </w:r>
            <w:r w:rsidRPr="0058433C">
              <w:rPr>
                <w:sz w:val="24"/>
                <w:szCs w:val="24"/>
                <w:lang w:val="en-US"/>
              </w:rPr>
              <w:t>II</w:t>
            </w:r>
            <w:r w:rsidRPr="0058433C">
              <w:rPr>
                <w:sz w:val="24"/>
                <w:szCs w:val="24"/>
              </w:rPr>
              <w:t xml:space="preserve"> и </w:t>
            </w:r>
            <w:r w:rsidRPr="0058433C">
              <w:rPr>
                <w:sz w:val="24"/>
                <w:szCs w:val="24"/>
                <w:lang w:val="en-US"/>
              </w:rPr>
              <w:t>III</w:t>
            </w:r>
            <w:r w:rsidRPr="0058433C">
              <w:rPr>
                <w:sz w:val="24"/>
                <w:szCs w:val="24"/>
              </w:rPr>
              <w:t xml:space="preserve"> – представлены не в полном объеме или отсутствуют.</w:t>
            </w:r>
          </w:p>
          <w:p w:rsidR="000E4C1B" w:rsidRPr="0058433C" w:rsidRDefault="000E4C1B" w:rsidP="0058433C">
            <w:pPr>
              <w:pStyle w:val="a8"/>
              <w:ind w:left="0"/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ИЛИ</w:t>
            </w:r>
          </w:p>
          <w:p w:rsidR="000E4C1B" w:rsidRPr="0058433C" w:rsidRDefault="000E4C1B" w:rsidP="00A96ACD">
            <w:pPr>
              <w:tabs>
                <w:tab w:val="left" w:pos="-2410"/>
              </w:tabs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При ПОЛНОМ правильном решении лишние записи, не входящие в решение (возможно, неверные), не отделены от решения (не зачеркнуты, не заключены в </w:t>
            </w:r>
            <w:r w:rsidRPr="0058433C">
              <w:rPr>
                <w:sz w:val="24"/>
                <w:szCs w:val="24"/>
              </w:rPr>
              <w:lastRenderedPageBreak/>
              <w:t>скобки, рамку и т.п.).</w:t>
            </w:r>
            <w:r w:rsidR="00A96ACD" w:rsidRPr="00A96ACD">
              <w:rPr>
                <w:sz w:val="24"/>
                <w:szCs w:val="24"/>
              </w:rPr>
              <w:t xml:space="preserve">                              </w:t>
            </w:r>
            <w:r w:rsidRPr="0058433C">
              <w:rPr>
                <w:sz w:val="24"/>
                <w:szCs w:val="24"/>
              </w:rPr>
              <w:t>ИЛИ</w:t>
            </w:r>
          </w:p>
          <w:p w:rsidR="000E4C1B" w:rsidRPr="0058433C" w:rsidRDefault="000E4C1B" w:rsidP="00A96ACD">
            <w:pPr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При ПОЛНОМ решении в необходимых математических преобразованиях или вычислениях допущены ошибки, </w:t>
            </w:r>
            <w:proofErr w:type="gramStart"/>
            <w:r w:rsidRPr="0058433C">
              <w:rPr>
                <w:sz w:val="24"/>
                <w:szCs w:val="24"/>
              </w:rPr>
              <w:t>и(</w:t>
            </w:r>
            <w:proofErr w:type="gramEnd"/>
            <w:r w:rsidRPr="0058433C">
              <w:rPr>
                <w:sz w:val="24"/>
                <w:szCs w:val="24"/>
              </w:rPr>
              <w:t>или) преобразования/вычисления не доведены до конца.</w:t>
            </w:r>
            <w:r w:rsidR="00A96ACD" w:rsidRPr="00A96ACD">
              <w:rPr>
                <w:sz w:val="24"/>
                <w:szCs w:val="24"/>
              </w:rPr>
              <w:t xml:space="preserve">                                 </w:t>
            </w:r>
            <w:bookmarkStart w:id="0" w:name="_GoBack"/>
            <w:bookmarkEnd w:id="0"/>
            <w:r w:rsidRPr="0058433C">
              <w:rPr>
                <w:sz w:val="24"/>
                <w:szCs w:val="24"/>
              </w:rPr>
              <w:t>ИЛИ</w:t>
            </w:r>
          </w:p>
          <w:p w:rsidR="000E4C1B" w:rsidRPr="0058433C" w:rsidRDefault="000E4C1B" w:rsidP="0058433C">
            <w:pPr>
              <w:ind w:left="34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При ПОЛНОМ решении отсутствует пункт </w:t>
            </w:r>
            <w:r w:rsidRPr="0058433C">
              <w:rPr>
                <w:sz w:val="24"/>
                <w:szCs w:val="24"/>
                <w:lang w:val="en-US"/>
              </w:rPr>
              <w:t>IV</w:t>
            </w:r>
            <w:r w:rsidRPr="0058433C">
              <w:rPr>
                <w:sz w:val="24"/>
                <w:szCs w:val="24"/>
              </w:rPr>
              <w:t>, или в нём допущена ошибка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jc w:val="center"/>
              <w:rPr>
                <w:bCs/>
                <w:sz w:val="24"/>
                <w:szCs w:val="24"/>
              </w:rPr>
            </w:pPr>
            <w:r w:rsidRPr="0058433C">
              <w:rPr>
                <w:bCs/>
                <w:sz w:val="24"/>
                <w:szCs w:val="24"/>
              </w:rPr>
              <w:lastRenderedPageBreak/>
              <w:t>2</w:t>
            </w:r>
          </w:p>
        </w:tc>
      </w:tr>
      <w:tr w:rsidR="000E4C1B" w:rsidRPr="0058433C" w:rsidTr="00A96ACD">
        <w:tc>
          <w:tcPr>
            <w:tcW w:w="8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pStyle w:val="a8"/>
              <w:ind w:left="34" w:firstLine="0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lastRenderedPageBreak/>
              <w:t xml:space="preserve">Представлены записи, соответствующие </w:t>
            </w:r>
            <w:r w:rsidRPr="0058433C">
              <w:rPr>
                <w:b/>
                <w:sz w:val="24"/>
                <w:szCs w:val="24"/>
                <w:u w:val="single"/>
              </w:rPr>
              <w:t>одному</w:t>
            </w:r>
            <w:r w:rsidRPr="0058433C">
              <w:rPr>
                <w:sz w:val="24"/>
                <w:szCs w:val="24"/>
              </w:rPr>
              <w:t xml:space="preserve"> из следующих случаев.</w:t>
            </w:r>
          </w:p>
          <w:p w:rsidR="000E4C1B" w:rsidRPr="0058433C" w:rsidRDefault="000E4C1B" w:rsidP="0058433C">
            <w:pPr>
              <w:ind w:right="89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представлены только положения и формулы, выражающие физические законы, применение которых необходимо для решения задачи, без каких-либо преобразований с их использованием, направленных на решение задачи, и ответа.</w:t>
            </w:r>
          </w:p>
          <w:p w:rsidR="000E4C1B" w:rsidRPr="0058433C" w:rsidRDefault="000E4C1B" w:rsidP="0058433C">
            <w:pPr>
              <w:ind w:right="89"/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ИЛИ</w:t>
            </w:r>
          </w:p>
          <w:p w:rsidR="000E4C1B" w:rsidRPr="0058433C" w:rsidRDefault="000E4C1B" w:rsidP="0058433C">
            <w:pPr>
              <w:ind w:right="89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В решении отсутствует ОДНА из исходных формул, необходимая для решения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</w:p>
          <w:p w:rsidR="000E4C1B" w:rsidRPr="0058433C" w:rsidRDefault="000E4C1B" w:rsidP="0058433C">
            <w:pPr>
              <w:ind w:right="89"/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ИЛИ</w:t>
            </w:r>
          </w:p>
          <w:p w:rsidR="000E4C1B" w:rsidRPr="0058433C" w:rsidRDefault="000E4C1B" w:rsidP="0058433C">
            <w:pPr>
              <w:ind w:right="89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В ОДНОЙ из исходных формул, необходимых для решения задачи (или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jc w:val="center"/>
              <w:rPr>
                <w:bCs/>
                <w:sz w:val="24"/>
                <w:szCs w:val="24"/>
              </w:rPr>
            </w:pPr>
            <w:r w:rsidRPr="0058433C">
              <w:rPr>
                <w:bCs/>
                <w:sz w:val="24"/>
                <w:szCs w:val="24"/>
              </w:rPr>
              <w:t>1</w:t>
            </w:r>
          </w:p>
        </w:tc>
      </w:tr>
      <w:tr w:rsidR="000E4C1B" w:rsidRPr="0058433C" w:rsidTr="00A96ACD">
        <w:tc>
          <w:tcPr>
            <w:tcW w:w="8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rPr>
                <w:iCs/>
                <w:sz w:val="24"/>
                <w:szCs w:val="24"/>
              </w:rPr>
            </w:pPr>
            <w:r w:rsidRPr="0058433C">
              <w:rPr>
                <w:iCs/>
                <w:sz w:val="24"/>
                <w:szCs w:val="24"/>
              </w:rPr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4C1B" w:rsidRPr="0058433C" w:rsidRDefault="000E4C1B" w:rsidP="0058433C">
            <w:pPr>
              <w:pStyle w:val="1"/>
              <w:tabs>
                <w:tab w:val="left" w:pos="708"/>
              </w:tabs>
              <w:spacing w:line="240" w:lineRule="auto"/>
              <w:jc w:val="center"/>
              <w:rPr>
                <w:bCs/>
                <w:sz w:val="24"/>
                <w:szCs w:val="24"/>
              </w:rPr>
            </w:pPr>
            <w:r w:rsidRPr="0058433C">
              <w:rPr>
                <w:bCs/>
                <w:sz w:val="24"/>
                <w:szCs w:val="24"/>
              </w:rPr>
              <w:t>0</w:t>
            </w:r>
          </w:p>
        </w:tc>
      </w:tr>
    </w:tbl>
    <w:p w:rsidR="000E4C1B" w:rsidRPr="00A96ACD" w:rsidRDefault="000E4C1B" w:rsidP="000E4C1B">
      <w:pPr>
        <w:rPr>
          <w:sz w:val="8"/>
          <w:szCs w:val="8"/>
        </w:rPr>
      </w:pPr>
      <w:r w:rsidRPr="0058433C">
        <w:rPr>
          <w:sz w:val="24"/>
          <w:szCs w:val="24"/>
        </w:rPr>
        <w:fldChar w:fldCharType="end"/>
      </w:r>
    </w:p>
    <w:p w:rsidR="000E4C1B" w:rsidRPr="00A96ACD" w:rsidRDefault="00A96ACD" w:rsidP="000E4C1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4"/>
          <w:szCs w:val="24"/>
          <w:lang w:val="en-US"/>
        </w:rPr>
      </w:pPr>
      <w:r>
        <w:rPr>
          <w:b/>
          <w:sz w:val="24"/>
          <w:szCs w:val="24"/>
        </w:rPr>
        <w:t>C6</w:t>
      </w:r>
    </w:p>
    <w:p w:rsidR="000E4C1B" w:rsidRPr="00A96ACD" w:rsidRDefault="000E4C1B" w:rsidP="000E4C1B">
      <w:pPr>
        <w:rPr>
          <w:sz w:val="8"/>
          <w:szCs w:val="8"/>
        </w:rPr>
      </w:pPr>
      <w:r w:rsidRPr="0058433C">
        <w:rPr>
          <w:sz w:val="24"/>
          <w:szCs w:val="24"/>
        </w:rPr>
        <w:fldChar w:fldCharType="begin"/>
      </w:r>
      <w:r w:rsidRPr="0058433C">
        <w:rPr>
          <w:sz w:val="24"/>
          <w:szCs w:val="24"/>
        </w:rPr>
        <w:instrText xml:space="preserve"> INCLUDETEXT "http://192.168.1.1:800/docs/2B9C9372D6C8B8CB4CAD85897CBFA571/questions/PHIS.E11.C6.03/source0.xml?type=xs3qst&amp;guid=86EE04F1A22A9BDF47CD8251243A767B" \c XML </w:instrText>
      </w:r>
      <w:r w:rsidR="0058433C">
        <w:rPr>
          <w:sz w:val="24"/>
          <w:szCs w:val="24"/>
        </w:rPr>
        <w:instrText xml:space="preserve"> \* MERGEFORMAT </w:instrText>
      </w:r>
      <w:r w:rsidRPr="0058433C">
        <w:rPr>
          <w:sz w:val="24"/>
          <w:szCs w:val="24"/>
        </w:rPr>
        <w:fldChar w:fldCharType="separate"/>
      </w:r>
    </w:p>
    <w:p w:rsidR="000E4C1B" w:rsidRPr="0058433C" w:rsidRDefault="000E4C1B" w:rsidP="000E4C1B">
      <w:pPr>
        <w:rPr>
          <w:sz w:val="24"/>
          <w:szCs w:val="24"/>
        </w:rPr>
      </w:pPr>
      <w:r w:rsidRPr="0058433C">
        <w:rPr>
          <w:sz w:val="24"/>
          <w:szCs w:val="24"/>
        </w:rPr>
        <w:t>Свободный пион (π</w:t>
      </w:r>
      <w:r w:rsidRPr="0058433C">
        <w:rPr>
          <w:sz w:val="24"/>
          <w:szCs w:val="24"/>
          <w:vertAlign w:val="superscript"/>
        </w:rPr>
        <w:t>0</w:t>
      </w:r>
      <w:r w:rsidRPr="0058433C">
        <w:rPr>
          <w:sz w:val="24"/>
          <w:szCs w:val="24"/>
        </w:rPr>
        <w:t xml:space="preserve">-мезон) с энергией покоя 135 МэВ движется со скоростью </w:t>
      </w:r>
      <w:r w:rsidRPr="0058433C">
        <w:rPr>
          <w:i/>
          <w:sz w:val="24"/>
          <w:szCs w:val="24"/>
          <w:lang w:val="en-US"/>
        </w:rPr>
        <w:t>V</w:t>
      </w:r>
      <w:r w:rsidRPr="0058433C">
        <w:rPr>
          <w:sz w:val="24"/>
          <w:szCs w:val="24"/>
        </w:rPr>
        <w:t xml:space="preserve">, которая значительно меньше скорости света. В результате его распада образовались два </w:t>
      </w:r>
      <w:proofErr w:type="gramStart"/>
      <w:r w:rsidRPr="0058433C">
        <w:rPr>
          <w:sz w:val="24"/>
          <w:szCs w:val="24"/>
        </w:rPr>
        <w:t>γ-</w:t>
      </w:r>
      <w:proofErr w:type="gramEnd"/>
      <w:r w:rsidRPr="0058433C">
        <w:rPr>
          <w:sz w:val="24"/>
          <w:szCs w:val="24"/>
        </w:rPr>
        <w:t>кванта, причём один из них распространяется в направлении движения пиона, а другой – в противоположном направлении. Энергия одного кванта на 10% больше, чем другого. Чему равна скорость пиона до распада?</w:t>
      </w:r>
    </w:p>
    <w:p w:rsidR="000E4C1B" w:rsidRPr="00A96ACD" w:rsidRDefault="000E4C1B" w:rsidP="00A96ACD">
      <w:pPr>
        <w:keepNext/>
        <w:rPr>
          <w:sz w:val="8"/>
          <w:szCs w:val="8"/>
        </w:rPr>
      </w:pPr>
      <w:r w:rsidRPr="0058433C">
        <w:rPr>
          <w:sz w:val="24"/>
          <w:szCs w:val="24"/>
        </w:rPr>
        <w:fldChar w:fldCharType="end"/>
      </w:r>
      <w:r w:rsidRPr="0058433C">
        <w:rPr>
          <w:sz w:val="24"/>
          <w:szCs w:val="24"/>
        </w:rPr>
        <w:fldChar w:fldCharType="begin"/>
      </w:r>
      <w:r w:rsidRPr="0058433C">
        <w:rPr>
          <w:sz w:val="24"/>
          <w:szCs w:val="24"/>
        </w:rPr>
        <w:instrText xml:space="preserve"> INCLUDETEXT "http://192.168.1.1:800/docs/2B9C9372D6C8B8CB4CAD85897CBFA571/docs/8BE719842592A3264C1E9572E0231A20/source.xml?type=xs3doc&amp;guid=8BE719842592A3264C1E9572E0231A20" \c XML  \* MERGEFORMAT </w:instrText>
      </w:r>
      <w:r w:rsidRPr="0058433C">
        <w:rPr>
          <w:sz w:val="24"/>
          <w:szCs w:val="24"/>
        </w:rPr>
        <w:fldChar w:fldCharType="separate"/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493"/>
        <w:gridCol w:w="971"/>
      </w:tblGrid>
      <w:tr w:rsidR="000E4C1B" w:rsidRPr="0058433C" w:rsidTr="0058433C">
        <w:tc>
          <w:tcPr>
            <w:tcW w:w="946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Образец возможного решения (рисунок не обязателен)</w:t>
            </w:r>
          </w:p>
        </w:tc>
      </w:tr>
      <w:tr w:rsidR="000E4C1B" w:rsidRPr="0058433C" w:rsidTr="0058433C">
        <w:trPr>
          <w:trHeight w:val="4702"/>
        </w:trPr>
        <w:tc>
          <w:tcPr>
            <w:tcW w:w="946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Пион, движущийся со скоростью </w:t>
            </w:r>
            <w:r w:rsidRPr="0058433C">
              <w:rPr>
                <w:i/>
                <w:sz w:val="24"/>
                <w:szCs w:val="24"/>
                <w:lang w:val="en-US"/>
              </w:rPr>
              <w:t>V</w:t>
            </w:r>
            <w:r w:rsidRPr="0058433C">
              <w:rPr>
                <w:sz w:val="24"/>
                <w:szCs w:val="24"/>
              </w:rPr>
              <w:t xml:space="preserve">, имеет импульс </w:t>
            </w:r>
            <w:r w:rsidRPr="0058433C">
              <w:rPr>
                <w:position w:val="-12"/>
                <w:sz w:val="24"/>
                <w:szCs w:val="24"/>
                <w:lang w:eastAsia="en-US"/>
              </w:rPr>
              <w:object w:dxaOrig="940" w:dyaOrig="360">
                <v:shape id="_x0000_i1028" type="#_x0000_t75" style="width:48pt;height:18pt" o:ole="">
                  <v:imagedata r:id="rId90" o:title=""/>
                </v:shape>
                <o:OLEObject Type="Embed" ProgID="Equation.DSMT4" ShapeID="_x0000_i1028" DrawAspect="Content" ObjectID="_1410003083" r:id="rId91"/>
              </w:object>
            </w:r>
            <w:r w:rsidRPr="0058433C">
              <w:rPr>
                <w:sz w:val="24"/>
                <w:szCs w:val="24"/>
              </w:rPr>
              <w:t xml:space="preserve"> и энергию </w:t>
            </w:r>
            <w:r w:rsidRPr="0058433C">
              <w:rPr>
                <w:position w:val="-78"/>
                <w:sz w:val="24"/>
                <w:szCs w:val="24"/>
                <w:lang w:eastAsia="en-US"/>
              </w:rPr>
              <w:object w:dxaOrig="2219" w:dyaOrig="1279">
                <v:shape id="_x0000_i1029" type="#_x0000_t75" style="width:111pt;height:63.75pt" o:ole="">
                  <v:imagedata r:id="rId92" o:title=""/>
                </v:shape>
                <o:OLEObject Type="Embed" ProgID="Equation.DSMT4" ShapeID="_x0000_i1029" DrawAspect="Content" ObjectID="_1410003084" r:id="rId93"/>
              </w:object>
            </w:r>
            <w:r w:rsidRPr="0058433C">
              <w:rPr>
                <w:sz w:val="24"/>
                <w:szCs w:val="24"/>
              </w:rPr>
              <w:t xml:space="preserve">, где </w:t>
            </w:r>
            <w:r w:rsidRPr="0058433C">
              <w:rPr>
                <w:i/>
                <w:sz w:val="24"/>
                <w:szCs w:val="24"/>
                <w:lang w:val="en-US"/>
              </w:rPr>
              <w:t>m</w:t>
            </w:r>
            <w:r w:rsidRPr="0058433C">
              <w:rPr>
                <w:sz w:val="24"/>
                <w:szCs w:val="24"/>
              </w:rPr>
              <w:t xml:space="preserve"> – масса пиона. </w:t>
            </w:r>
          </w:p>
          <w:p w:rsidR="000E4C1B" w:rsidRPr="0058433C" w:rsidRDefault="000E4C1B" w:rsidP="0058433C">
            <w:pPr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Энергия </w:t>
            </w:r>
            <w:proofErr w:type="gramStart"/>
            <w:r w:rsidRPr="0058433C">
              <w:rPr>
                <w:sz w:val="24"/>
                <w:szCs w:val="24"/>
              </w:rPr>
              <w:t>γ-</w:t>
            </w:r>
            <w:proofErr w:type="gramEnd"/>
            <w:r w:rsidRPr="0058433C">
              <w:rPr>
                <w:sz w:val="24"/>
                <w:szCs w:val="24"/>
              </w:rPr>
              <w:t xml:space="preserve">кванта </w:t>
            </w:r>
            <w:r w:rsidRPr="0058433C">
              <w:rPr>
                <w:i/>
                <w:sz w:val="24"/>
                <w:szCs w:val="24"/>
                <w:lang w:val="en-US"/>
              </w:rPr>
              <w:t>E</w:t>
            </w:r>
            <w:r w:rsidRPr="0058433C">
              <w:rPr>
                <w:sz w:val="24"/>
                <w:szCs w:val="24"/>
                <w:vertAlign w:val="subscript"/>
              </w:rPr>
              <w:t>γ</w:t>
            </w:r>
            <w:r w:rsidRPr="0058433C">
              <w:rPr>
                <w:sz w:val="24"/>
                <w:szCs w:val="24"/>
              </w:rPr>
              <w:t xml:space="preserve">  и его импульс </w:t>
            </w:r>
            <w:proofErr w:type="spellStart"/>
            <w:r w:rsidRPr="0058433C">
              <w:rPr>
                <w:i/>
                <w:sz w:val="24"/>
                <w:szCs w:val="24"/>
              </w:rPr>
              <w:t>р</w:t>
            </w:r>
            <w:r w:rsidRPr="0058433C">
              <w:rPr>
                <w:sz w:val="24"/>
                <w:szCs w:val="24"/>
                <w:vertAlign w:val="subscript"/>
              </w:rPr>
              <w:t>γ</w:t>
            </w:r>
            <w:proofErr w:type="spellEnd"/>
            <w:r w:rsidRPr="0058433C">
              <w:rPr>
                <w:sz w:val="24"/>
                <w:szCs w:val="24"/>
              </w:rPr>
              <w:t xml:space="preserve"> связаны соотношением: </w:t>
            </w:r>
            <w:r w:rsidRPr="0058433C">
              <w:rPr>
                <w:position w:val="-28"/>
                <w:sz w:val="24"/>
                <w:szCs w:val="24"/>
                <w:lang w:eastAsia="en-US"/>
              </w:rPr>
              <w:object w:dxaOrig="1000" w:dyaOrig="760">
                <v:shape id="_x0000_i1030" type="#_x0000_t75" style="width:51pt;height:38.25pt" o:ole="">
                  <v:imagedata r:id="rId94" o:title=""/>
                </v:shape>
                <o:OLEObject Type="Embed" ProgID="Equation.DSMT4" ShapeID="_x0000_i1030" DrawAspect="Content" ObjectID="_1410003085" r:id="rId95"/>
              </w:object>
            </w:r>
            <w:r w:rsidRPr="0058433C">
              <w:rPr>
                <w:sz w:val="24"/>
                <w:szCs w:val="24"/>
              </w:rPr>
              <w:t>.</w:t>
            </w:r>
          </w:p>
          <w:p w:rsidR="000E4C1B" w:rsidRPr="0058433C" w:rsidRDefault="000E4C1B" w:rsidP="0058433C">
            <w:pPr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При распаде пиона на два кванта энергия системы и её импульс сохраняются:</w:t>
            </w:r>
          </w:p>
          <w:p w:rsidR="000E4C1B" w:rsidRPr="0058433C" w:rsidRDefault="000E4C1B" w:rsidP="0058433C">
            <w:pPr>
              <w:ind w:firstLine="284"/>
              <w:jc w:val="center"/>
              <w:rPr>
                <w:sz w:val="24"/>
                <w:szCs w:val="24"/>
              </w:rPr>
            </w:pPr>
            <w:r w:rsidRPr="0058433C">
              <w:rPr>
                <w:position w:val="-12"/>
                <w:sz w:val="24"/>
                <w:szCs w:val="24"/>
                <w:lang w:eastAsia="en-US"/>
              </w:rPr>
              <w:object w:dxaOrig="1620" w:dyaOrig="440">
                <v:shape id="_x0000_i1031" type="#_x0000_t75" style="width:81pt;height:21pt" o:ole="">
                  <v:imagedata r:id="rId96" o:title=""/>
                </v:shape>
                <o:OLEObject Type="Embed" ProgID="Equation.DSMT4" ShapeID="_x0000_i1031" DrawAspect="Content" ObjectID="_1410003086" r:id="rId97"/>
              </w:object>
            </w:r>
            <w:r w:rsidRPr="0058433C">
              <w:rPr>
                <w:sz w:val="24"/>
                <w:szCs w:val="24"/>
              </w:rPr>
              <w:t>,</w:t>
            </w:r>
            <w:r w:rsidRPr="0058433C">
              <w:rPr>
                <w:sz w:val="24"/>
                <w:szCs w:val="24"/>
              </w:rPr>
              <w:tab/>
            </w:r>
            <w:r w:rsidRPr="0058433C">
              <w:rPr>
                <w:position w:val="-28"/>
                <w:sz w:val="24"/>
                <w:szCs w:val="24"/>
                <w:lang w:eastAsia="en-US"/>
              </w:rPr>
              <w:object w:dxaOrig="1680" w:dyaOrig="720">
                <v:shape id="_x0000_i1032" type="#_x0000_t75" style="width:84pt;height:36pt" o:ole="">
                  <v:imagedata r:id="rId98" o:title=""/>
                </v:shape>
                <o:OLEObject Type="Embed" ProgID="Equation.DSMT4" ShapeID="_x0000_i1032" DrawAspect="Content" ObjectID="_1410003087" r:id="rId99"/>
              </w:object>
            </w:r>
            <w:r w:rsidRPr="0058433C">
              <w:rPr>
                <w:sz w:val="24"/>
                <w:szCs w:val="24"/>
              </w:rPr>
              <w:t>.</w:t>
            </w:r>
          </w:p>
          <w:p w:rsidR="000E4C1B" w:rsidRPr="0058433C" w:rsidRDefault="000E4C1B" w:rsidP="0058433C">
            <w:pPr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Разделив второе уравнение на первое, получим: </w:t>
            </w:r>
            <w:r w:rsidRPr="0058433C">
              <w:rPr>
                <w:position w:val="-34"/>
                <w:sz w:val="24"/>
                <w:szCs w:val="24"/>
                <w:lang w:eastAsia="en-US"/>
              </w:rPr>
              <w:object w:dxaOrig="1459" w:dyaOrig="780">
                <v:shape id="_x0000_i1033" type="#_x0000_t75" style="width:72.75pt;height:39pt" o:ole="">
                  <v:imagedata r:id="rId100" o:title=""/>
                </v:shape>
                <o:OLEObject Type="Embed" ProgID="Equation.DSMT4" ShapeID="_x0000_i1033" DrawAspect="Content" ObjectID="_1410003088" r:id="rId101"/>
              </w:object>
            </w:r>
            <w:r w:rsidRPr="0058433C">
              <w:rPr>
                <w:sz w:val="24"/>
                <w:szCs w:val="24"/>
              </w:rPr>
              <w:t xml:space="preserve">. </w:t>
            </w:r>
          </w:p>
          <w:p w:rsidR="000E4C1B" w:rsidRPr="0058433C" w:rsidRDefault="000E4C1B" w:rsidP="0058433C">
            <w:pPr>
              <w:rPr>
                <w:i/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По условию задачи </w:t>
            </w:r>
            <w:r w:rsidRPr="0058433C">
              <w:rPr>
                <w:position w:val="-12"/>
                <w:sz w:val="24"/>
                <w:szCs w:val="24"/>
                <w:lang w:eastAsia="en-US"/>
              </w:rPr>
              <w:object w:dxaOrig="1279" w:dyaOrig="380">
                <v:shape id="_x0000_i1034" type="#_x0000_t75" style="width:63.75pt;height:18.75pt" o:ole="">
                  <v:imagedata r:id="rId102" o:title=""/>
                </v:shape>
                <o:OLEObject Type="Embed" ProgID="Equation.DSMT4" ShapeID="_x0000_i1034" DrawAspect="Content" ObjectID="_1410003089" r:id="rId103"/>
              </w:object>
            </w:r>
            <w:r w:rsidRPr="0058433C">
              <w:rPr>
                <w:sz w:val="24"/>
                <w:szCs w:val="24"/>
              </w:rPr>
              <w:t xml:space="preserve">, так что </w:t>
            </w:r>
            <w:r w:rsidRPr="0058433C">
              <w:rPr>
                <w:position w:val="-26"/>
                <w:sz w:val="24"/>
                <w:szCs w:val="24"/>
                <w:lang w:eastAsia="en-US"/>
              </w:rPr>
              <w:object w:dxaOrig="2540" w:dyaOrig="700">
                <v:shape id="_x0000_i1035" type="#_x0000_t75" style="width:127.5pt;height:35.25pt" o:ole="">
                  <v:imagedata r:id="rId104" o:title=""/>
                </v:shape>
                <o:OLEObject Type="Embed" ProgID="Equation.DSMT4" ShapeID="_x0000_i1035" DrawAspect="Content" ObjectID="_1410003090" r:id="rId105"/>
              </w:object>
            </w:r>
            <w:r w:rsidRPr="0058433C">
              <w:rPr>
                <w:sz w:val="24"/>
                <w:szCs w:val="24"/>
              </w:rPr>
              <w:t>.</w:t>
            </w:r>
          </w:p>
          <w:p w:rsidR="000E4C1B" w:rsidRPr="0058433C" w:rsidRDefault="000E4C1B" w:rsidP="0058433C">
            <w:pPr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Ответ: </w:t>
            </w:r>
            <w:r w:rsidRPr="0058433C">
              <w:rPr>
                <w:position w:val="-12"/>
                <w:sz w:val="24"/>
                <w:szCs w:val="24"/>
                <w:lang w:eastAsia="en-US"/>
              </w:rPr>
              <w:object w:dxaOrig="1960" w:dyaOrig="440">
                <v:shape id="_x0000_i1036" type="#_x0000_t75" style="width:97.5pt;height:21.75pt" o:ole="">
                  <v:imagedata r:id="rId106" o:title=""/>
                </v:shape>
                <o:OLEObject Type="Embed" ProgID="Equation.DSMT4" ShapeID="_x0000_i1036" DrawAspect="Content" ObjectID="_1410003091" r:id="rId107"/>
              </w:object>
            </w:r>
            <w:r w:rsidRPr="0058433C">
              <w:rPr>
                <w:sz w:val="24"/>
                <w:szCs w:val="24"/>
              </w:rPr>
              <w:t>.</w:t>
            </w:r>
          </w:p>
        </w:tc>
      </w:tr>
      <w:tr w:rsidR="000E4C1B" w:rsidRPr="0058433C" w:rsidTr="00A96ACD">
        <w:tc>
          <w:tcPr>
            <w:tcW w:w="8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jc w:val="center"/>
              <w:rPr>
                <w:b/>
                <w:bCs/>
                <w:sz w:val="24"/>
                <w:szCs w:val="24"/>
              </w:rPr>
            </w:pPr>
            <w:r w:rsidRPr="0058433C">
              <w:rPr>
                <w:b/>
                <w:bCs/>
                <w:sz w:val="24"/>
                <w:szCs w:val="24"/>
              </w:rPr>
              <w:t>Критерии оценивания выполнения задания</w:t>
            </w:r>
          </w:p>
        </w:tc>
        <w:tc>
          <w:tcPr>
            <w:tcW w:w="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jc w:val="center"/>
              <w:rPr>
                <w:b/>
                <w:bCs/>
                <w:sz w:val="24"/>
                <w:szCs w:val="24"/>
              </w:rPr>
            </w:pPr>
            <w:r w:rsidRPr="0058433C">
              <w:rPr>
                <w:b/>
                <w:bCs/>
                <w:sz w:val="24"/>
                <w:szCs w:val="24"/>
              </w:rPr>
              <w:t>Баллы</w:t>
            </w:r>
          </w:p>
        </w:tc>
      </w:tr>
      <w:tr w:rsidR="000E4C1B" w:rsidRPr="0058433C" w:rsidTr="00A96ACD">
        <w:tc>
          <w:tcPr>
            <w:tcW w:w="8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Приведено полное решение, включающее следующие элементы:</w:t>
            </w:r>
          </w:p>
          <w:p w:rsidR="000E4C1B" w:rsidRPr="0058433C" w:rsidRDefault="000E4C1B" w:rsidP="000E4C1B">
            <w:pPr>
              <w:numPr>
                <w:ilvl w:val="0"/>
                <w:numId w:val="4"/>
              </w:numPr>
              <w:tabs>
                <w:tab w:val="clear" w:pos="1080"/>
                <w:tab w:val="left" w:pos="567"/>
              </w:tabs>
              <w:ind w:left="567" w:right="89" w:hanging="567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записаны положения теории и физические законы, закономерности, </w:t>
            </w:r>
            <w:r w:rsidRPr="0058433C">
              <w:rPr>
                <w:sz w:val="24"/>
                <w:szCs w:val="24"/>
                <w:u w:val="single"/>
              </w:rPr>
              <w:t>применение которых необходимо</w:t>
            </w:r>
            <w:r w:rsidRPr="0058433C">
              <w:rPr>
                <w:sz w:val="24"/>
                <w:szCs w:val="24"/>
              </w:rPr>
              <w:t xml:space="preserve"> для решения задачи выбранным способом </w:t>
            </w:r>
            <w:r w:rsidRPr="0058433C">
              <w:rPr>
                <w:bCs/>
                <w:i/>
                <w:sz w:val="24"/>
                <w:szCs w:val="24"/>
              </w:rPr>
              <w:t xml:space="preserve">(в данном случае </w:t>
            </w:r>
            <w:r w:rsidRPr="0058433C">
              <w:rPr>
                <w:i/>
                <w:sz w:val="24"/>
                <w:szCs w:val="24"/>
              </w:rPr>
              <w:t xml:space="preserve">выражения для энергии и импульса </w:t>
            </w:r>
            <w:r w:rsidRPr="0058433C">
              <w:rPr>
                <w:i/>
                <w:sz w:val="24"/>
                <w:szCs w:val="24"/>
              </w:rPr>
              <w:lastRenderedPageBreak/>
              <w:t>релятивистской частицы, закон сохранения энергии и импульса системы</w:t>
            </w:r>
            <w:r w:rsidRPr="0058433C">
              <w:rPr>
                <w:bCs/>
                <w:i/>
                <w:sz w:val="24"/>
                <w:szCs w:val="24"/>
              </w:rPr>
              <w:t>)</w:t>
            </w:r>
            <w:r w:rsidRPr="0058433C">
              <w:rPr>
                <w:sz w:val="24"/>
                <w:szCs w:val="24"/>
              </w:rPr>
              <w:t>;</w:t>
            </w:r>
          </w:p>
          <w:p w:rsidR="000E4C1B" w:rsidRPr="0058433C" w:rsidRDefault="000E4C1B" w:rsidP="000E4C1B">
            <w:pPr>
              <w:numPr>
                <w:ilvl w:val="0"/>
                <w:numId w:val="4"/>
              </w:numPr>
              <w:tabs>
                <w:tab w:val="clear" w:pos="1080"/>
                <w:tab w:val="left" w:pos="567"/>
              </w:tabs>
              <w:ind w:left="567" w:right="89" w:hanging="567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описаны все вводимые в решение буквенные обозначения физических величин (</w:t>
            </w:r>
            <w:r w:rsidRPr="0058433C">
              <w:rPr>
                <w:i/>
                <w:sz w:val="24"/>
                <w:szCs w:val="24"/>
              </w:rPr>
              <w:t>за исключением обозначений констант, указанных в варианте КИМ и обозначений, используемых в условии задачи</w:t>
            </w:r>
            <w:r w:rsidRPr="0058433C">
              <w:rPr>
                <w:sz w:val="24"/>
                <w:szCs w:val="24"/>
              </w:rPr>
              <w:t>);</w:t>
            </w:r>
          </w:p>
          <w:p w:rsidR="000E4C1B" w:rsidRPr="0058433C" w:rsidRDefault="000E4C1B" w:rsidP="000E4C1B">
            <w:pPr>
              <w:numPr>
                <w:ilvl w:val="0"/>
                <w:numId w:val="4"/>
              </w:numPr>
              <w:tabs>
                <w:tab w:val="clear" w:pos="1080"/>
                <w:tab w:val="left" w:pos="567"/>
              </w:tabs>
              <w:ind w:left="567" w:right="89" w:hanging="567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проведены необходимые математические преобразования (допускается вербальное указание на их проведение) и расчёты, приводящие к правильному числовому ответу (допускается решение "по частям" с промежуточными вычислениями);</w:t>
            </w:r>
          </w:p>
          <w:p w:rsidR="000E4C1B" w:rsidRPr="0058433C" w:rsidRDefault="000E4C1B" w:rsidP="000E4C1B">
            <w:pPr>
              <w:numPr>
                <w:ilvl w:val="0"/>
                <w:numId w:val="4"/>
              </w:numPr>
              <w:tabs>
                <w:tab w:val="clear" w:pos="1080"/>
                <w:tab w:val="left" w:pos="567"/>
              </w:tabs>
              <w:ind w:left="567" w:right="89" w:hanging="567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представлен правильный ответ с указанием единиц измерения искомой величины</w:t>
            </w:r>
          </w:p>
        </w:tc>
        <w:tc>
          <w:tcPr>
            <w:tcW w:w="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pStyle w:val="1"/>
              <w:tabs>
                <w:tab w:val="left" w:pos="708"/>
              </w:tabs>
              <w:spacing w:line="240" w:lineRule="auto"/>
              <w:jc w:val="center"/>
              <w:rPr>
                <w:bCs/>
                <w:sz w:val="24"/>
                <w:szCs w:val="24"/>
              </w:rPr>
            </w:pPr>
            <w:r w:rsidRPr="0058433C">
              <w:rPr>
                <w:bCs/>
                <w:sz w:val="24"/>
                <w:szCs w:val="24"/>
              </w:rPr>
              <w:lastRenderedPageBreak/>
              <w:t>3</w:t>
            </w:r>
          </w:p>
        </w:tc>
      </w:tr>
      <w:tr w:rsidR="000E4C1B" w:rsidRPr="0058433C" w:rsidTr="00A96ACD">
        <w:trPr>
          <w:trHeight w:val="1608"/>
        </w:trPr>
        <w:tc>
          <w:tcPr>
            <w:tcW w:w="8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pStyle w:val="a8"/>
              <w:ind w:left="34" w:firstLine="0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lastRenderedPageBreak/>
              <w:t>Правильно записаны необходимые положения теории и физические законы, закономерности</w:t>
            </w:r>
            <w:r w:rsidRPr="0058433C">
              <w:rPr>
                <w:bCs/>
                <w:i/>
                <w:sz w:val="24"/>
                <w:szCs w:val="24"/>
              </w:rPr>
              <w:t xml:space="preserve">, </w:t>
            </w:r>
            <w:r w:rsidRPr="0058433C">
              <w:rPr>
                <w:sz w:val="24"/>
                <w:szCs w:val="24"/>
              </w:rPr>
              <w:t xml:space="preserve">проведены необходимые преобразования и представлен правильный ответ с указанием единиц измерения искомой величины. Но имеется </w:t>
            </w:r>
            <w:r w:rsidRPr="0058433C">
              <w:rPr>
                <w:b/>
                <w:sz w:val="24"/>
                <w:szCs w:val="24"/>
                <w:u w:val="single"/>
              </w:rPr>
              <w:t>один</w:t>
            </w:r>
            <w:r w:rsidRPr="0058433C">
              <w:rPr>
                <w:sz w:val="24"/>
                <w:szCs w:val="24"/>
              </w:rPr>
              <w:t xml:space="preserve"> из следующих недостатков.</w:t>
            </w:r>
          </w:p>
          <w:p w:rsidR="000E4C1B" w:rsidRPr="0058433C" w:rsidRDefault="000E4C1B" w:rsidP="0058433C">
            <w:pPr>
              <w:ind w:left="34" w:right="89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Записи, соответствующие одному или обоим пунктам: </w:t>
            </w:r>
            <w:r w:rsidRPr="0058433C">
              <w:rPr>
                <w:sz w:val="24"/>
                <w:szCs w:val="24"/>
                <w:lang w:val="en-US"/>
              </w:rPr>
              <w:t>II</w:t>
            </w:r>
            <w:r w:rsidRPr="0058433C">
              <w:rPr>
                <w:sz w:val="24"/>
                <w:szCs w:val="24"/>
              </w:rPr>
              <w:t xml:space="preserve"> и </w:t>
            </w:r>
            <w:r w:rsidRPr="0058433C">
              <w:rPr>
                <w:sz w:val="24"/>
                <w:szCs w:val="24"/>
                <w:lang w:val="en-US"/>
              </w:rPr>
              <w:t>III</w:t>
            </w:r>
            <w:r w:rsidRPr="0058433C">
              <w:rPr>
                <w:sz w:val="24"/>
                <w:szCs w:val="24"/>
              </w:rPr>
              <w:t xml:space="preserve"> – представлены не в полном объеме или отсутствуют.</w:t>
            </w:r>
          </w:p>
          <w:p w:rsidR="000E4C1B" w:rsidRPr="0058433C" w:rsidRDefault="000E4C1B" w:rsidP="0058433C">
            <w:pPr>
              <w:pStyle w:val="a8"/>
              <w:ind w:left="34" w:right="89" w:firstLine="0"/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ИЛИ</w:t>
            </w:r>
          </w:p>
          <w:p w:rsidR="000E4C1B" w:rsidRPr="0058433C" w:rsidRDefault="000E4C1B" w:rsidP="0058433C">
            <w:pPr>
              <w:tabs>
                <w:tab w:val="left" w:pos="-2410"/>
              </w:tabs>
              <w:ind w:left="34" w:right="89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При ПОЛНОМ правильном решении лишние записи, не входящие в решение (возможно, неверные), не отделены от решения (не зачеркнуты, не заключены в скобки, рамку и т.п.).</w:t>
            </w:r>
          </w:p>
          <w:p w:rsidR="000E4C1B" w:rsidRPr="0058433C" w:rsidRDefault="000E4C1B" w:rsidP="0058433C">
            <w:pPr>
              <w:pStyle w:val="a8"/>
              <w:ind w:left="34" w:right="89" w:firstLine="0"/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ИЛИ</w:t>
            </w:r>
          </w:p>
          <w:p w:rsidR="000E4C1B" w:rsidRPr="0058433C" w:rsidRDefault="000E4C1B" w:rsidP="0058433C">
            <w:pPr>
              <w:ind w:left="34" w:right="89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При ПОЛНОМ решении в необходимых математических преобразованиях или вычислениях допущены ошибки, </w:t>
            </w:r>
            <w:proofErr w:type="gramStart"/>
            <w:r w:rsidRPr="0058433C">
              <w:rPr>
                <w:sz w:val="24"/>
                <w:szCs w:val="24"/>
              </w:rPr>
              <w:t>и(</w:t>
            </w:r>
            <w:proofErr w:type="gramEnd"/>
            <w:r w:rsidRPr="0058433C">
              <w:rPr>
                <w:sz w:val="24"/>
                <w:szCs w:val="24"/>
              </w:rPr>
              <w:t>или) преобразования/вычисления не доведены до конца.</w:t>
            </w:r>
          </w:p>
          <w:p w:rsidR="000E4C1B" w:rsidRPr="0058433C" w:rsidRDefault="000E4C1B" w:rsidP="0058433C">
            <w:pPr>
              <w:pStyle w:val="a8"/>
              <w:ind w:left="34" w:right="89" w:firstLine="0"/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ИЛИ</w:t>
            </w:r>
          </w:p>
          <w:p w:rsidR="000E4C1B" w:rsidRPr="0058433C" w:rsidRDefault="000E4C1B" w:rsidP="0058433C">
            <w:pPr>
              <w:ind w:left="34" w:right="89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При ПОЛНОМ решении отсутствует пункт </w:t>
            </w:r>
            <w:r w:rsidRPr="0058433C">
              <w:rPr>
                <w:sz w:val="24"/>
                <w:szCs w:val="24"/>
                <w:lang w:val="en-US"/>
              </w:rPr>
              <w:t>IV</w:t>
            </w:r>
            <w:r w:rsidRPr="0058433C">
              <w:rPr>
                <w:sz w:val="24"/>
                <w:szCs w:val="24"/>
              </w:rPr>
              <w:t>, или в нём допущена ошибка</w:t>
            </w:r>
          </w:p>
        </w:tc>
        <w:tc>
          <w:tcPr>
            <w:tcW w:w="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jc w:val="center"/>
              <w:rPr>
                <w:bCs/>
                <w:sz w:val="24"/>
                <w:szCs w:val="24"/>
              </w:rPr>
            </w:pPr>
            <w:r w:rsidRPr="0058433C">
              <w:rPr>
                <w:bCs/>
                <w:sz w:val="24"/>
                <w:szCs w:val="24"/>
              </w:rPr>
              <w:t>2</w:t>
            </w:r>
          </w:p>
        </w:tc>
      </w:tr>
      <w:tr w:rsidR="000E4C1B" w:rsidRPr="0058433C" w:rsidTr="00A96ACD">
        <w:tc>
          <w:tcPr>
            <w:tcW w:w="8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pStyle w:val="a8"/>
              <w:ind w:left="34" w:firstLine="0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 xml:space="preserve">Представлены записи, соответствующие </w:t>
            </w:r>
            <w:r w:rsidRPr="0058433C">
              <w:rPr>
                <w:b/>
                <w:sz w:val="24"/>
                <w:szCs w:val="24"/>
                <w:u w:val="single"/>
              </w:rPr>
              <w:t>одному</w:t>
            </w:r>
            <w:r w:rsidRPr="0058433C">
              <w:rPr>
                <w:sz w:val="24"/>
                <w:szCs w:val="24"/>
              </w:rPr>
              <w:t xml:space="preserve"> из следующих случаев.</w:t>
            </w:r>
          </w:p>
          <w:p w:rsidR="000E4C1B" w:rsidRPr="0058433C" w:rsidRDefault="000E4C1B" w:rsidP="0058433C">
            <w:pPr>
              <w:ind w:left="34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представлены только положения и формулы, выражающие физические законы, применение которых необходимо для решения задачи, без каких-либо преобразований с их использованием, направленных на решение задачи, и ответа.</w:t>
            </w:r>
          </w:p>
          <w:p w:rsidR="000E4C1B" w:rsidRPr="0058433C" w:rsidRDefault="000E4C1B" w:rsidP="0058433C">
            <w:pPr>
              <w:ind w:left="34"/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ИЛИ</w:t>
            </w:r>
          </w:p>
          <w:p w:rsidR="000E4C1B" w:rsidRPr="0058433C" w:rsidRDefault="000E4C1B" w:rsidP="0058433C">
            <w:pPr>
              <w:ind w:left="34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В решении отсутствует ОДНА из исходных формул, необходимая для решения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</w:p>
          <w:p w:rsidR="000E4C1B" w:rsidRPr="0058433C" w:rsidRDefault="000E4C1B" w:rsidP="0058433C">
            <w:pPr>
              <w:ind w:left="34"/>
              <w:jc w:val="center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ИЛИ</w:t>
            </w:r>
          </w:p>
          <w:p w:rsidR="000E4C1B" w:rsidRPr="0058433C" w:rsidRDefault="000E4C1B" w:rsidP="0058433C">
            <w:pPr>
              <w:ind w:left="34"/>
              <w:rPr>
                <w:sz w:val="24"/>
                <w:szCs w:val="24"/>
              </w:rPr>
            </w:pPr>
            <w:r w:rsidRPr="0058433C">
              <w:rPr>
                <w:sz w:val="24"/>
                <w:szCs w:val="24"/>
              </w:rPr>
              <w:t>В ОДНОЙ из исходных формул, необходимых для решения задачи (или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</w:t>
            </w:r>
          </w:p>
        </w:tc>
        <w:tc>
          <w:tcPr>
            <w:tcW w:w="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jc w:val="center"/>
              <w:rPr>
                <w:bCs/>
                <w:sz w:val="24"/>
                <w:szCs w:val="24"/>
              </w:rPr>
            </w:pPr>
            <w:r w:rsidRPr="0058433C">
              <w:rPr>
                <w:bCs/>
                <w:sz w:val="24"/>
                <w:szCs w:val="24"/>
              </w:rPr>
              <w:t>1</w:t>
            </w:r>
          </w:p>
        </w:tc>
      </w:tr>
      <w:tr w:rsidR="000E4C1B" w:rsidRPr="0058433C" w:rsidTr="00A96ACD">
        <w:tc>
          <w:tcPr>
            <w:tcW w:w="8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rPr>
                <w:iCs/>
                <w:sz w:val="24"/>
                <w:szCs w:val="24"/>
              </w:rPr>
            </w:pPr>
            <w:r w:rsidRPr="0058433C">
              <w:rPr>
                <w:iCs/>
                <w:sz w:val="24"/>
                <w:szCs w:val="24"/>
              </w:rPr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4C1B" w:rsidRPr="0058433C" w:rsidRDefault="000E4C1B" w:rsidP="0058433C">
            <w:pPr>
              <w:pStyle w:val="1"/>
              <w:tabs>
                <w:tab w:val="left" w:pos="708"/>
              </w:tabs>
              <w:spacing w:line="240" w:lineRule="auto"/>
              <w:jc w:val="center"/>
              <w:rPr>
                <w:bCs/>
                <w:sz w:val="24"/>
                <w:szCs w:val="24"/>
              </w:rPr>
            </w:pPr>
            <w:r w:rsidRPr="0058433C">
              <w:rPr>
                <w:bCs/>
                <w:sz w:val="24"/>
                <w:szCs w:val="24"/>
              </w:rPr>
              <w:t>0</w:t>
            </w:r>
          </w:p>
        </w:tc>
      </w:tr>
    </w:tbl>
    <w:p w:rsidR="000E4C1B" w:rsidRPr="0058433C" w:rsidRDefault="000E4C1B" w:rsidP="000E4C1B">
      <w:pPr>
        <w:rPr>
          <w:sz w:val="24"/>
          <w:szCs w:val="24"/>
        </w:rPr>
      </w:pPr>
    </w:p>
    <w:p w:rsidR="000E4C1B" w:rsidRPr="0058433C" w:rsidRDefault="000E4C1B" w:rsidP="000E4C1B">
      <w:pPr>
        <w:rPr>
          <w:sz w:val="24"/>
          <w:szCs w:val="24"/>
        </w:rPr>
      </w:pPr>
      <w:r w:rsidRPr="0058433C">
        <w:rPr>
          <w:sz w:val="24"/>
          <w:szCs w:val="24"/>
        </w:rPr>
        <w:fldChar w:fldCharType="end"/>
      </w:r>
    </w:p>
    <w:p w:rsidR="000E4C1B" w:rsidRPr="0058433C" w:rsidRDefault="000E4C1B" w:rsidP="000E4C1B">
      <w:pPr>
        <w:rPr>
          <w:sz w:val="24"/>
          <w:szCs w:val="24"/>
        </w:rPr>
      </w:pPr>
    </w:p>
    <w:p w:rsidR="000E4C1B" w:rsidRPr="0058433C" w:rsidRDefault="000E4C1B" w:rsidP="000E4C1B">
      <w:pPr>
        <w:rPr>
          <w:sz w:val="24"/>
          <w:szCs w:val="24"/>
        </w:rPr>
      </w:pPr>
    </w:p>
    <w:p w:rsidR="0058433C" w:rsidRPr="0058433C" w:rsidRDefault="0058433C">
      <w:pPr>
        <w:rPr>
          <w:sz w:val="24"/>
          <w:szCs w:val="24"/>
        </w:rPr>
      </w:pPr>
    </w:p>
    <w:sectPr w:rsidR="0058433C" w:rsidRPr="0058433C" w:rsidSect="00951462">
      <w:headerReference w:type="default" r:id="rId108"/>
      <w:footerReference w:type="even" r:id="rId109"/>
      <w:pgSz w:w="11906" w:h="16838"/>
      <w:pgMar w:top="567" w:right="851" w:bottom="567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33732" w:rsidRDefault="00E33732">
      <w:r>
        <w:separator/>
      </w:r>
    </w:p>
  </w:endnote>
  <w:endnote w:type="continuationSeparator" w:id="0">
    <w:p w:rsidR="00E33732" w:rsidRDefault="00E337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433C" w:rsidRDefault="0058433C" w:rsidP="0058433C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58433C" w:rsidRDefault="0058433C" w:rsidP="0058433C">
    <w:pPr>
      <w:pStyle w:val="a4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33732" w:rsidRDefault="00E33732">
      <w:r>
        <w:separator/>
      </w:r>
    </w:p>
  </w:footnote>
  <w:footnote w:type="continuationSeparator" w:id="0">
    <w:p w:rsidR="00E33732" w:rsidRDefault="00E3373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4917" w:type="pct"/>
      <w:tblCellSpacing w:w="15" w:type="dxa"/>
      <w:tblCellMar>
        <w:top w:w="15" w:type="dxa"/>
        <w:left w:w="15" w:type="dxa"/>
        <w:bottom w:w="15" w:type="dxa"/>
        <w:right w:w="15" w:type="dxa"/>
      </w:tblCellMar>
      <w:tblLook w:val="0000" w:firstRow="0" w:lastRow="0" w:firstColumn="0" w:lastColumn="0" w:noHBand="0" w:noVBand="0"/>
    </w:tblPr>
    <w:tblGrid>
      <w:gridCol w:w="7893"/>
      <w:gridCol w:w="1673"/>
    </w:tblGrid>
    <w:tr w:rsidR="0058433C" w:rsidRPr="0016240B">
      <w:trPr>
        <w:tblCellSpacing w:w="15" w:type="dxa"/>
      </w:trPr>
      <w:tc>
        <w:tcPr>
          <w:tcW w:w="4100" w:type="pct"/>
          <w:vAlign w:val="center"/>
        </w:tcPr>
        <w:p w:rsidR="0058433C" w:rsidRPr="00D877CF" w:rsidRDefault="0058433C" w:rsidP="0058433C">
          <w:pPr>
            <w:rPr>
              <w:sz w:val="24"/>
            </w:rPr>
          </w:pPr>
          <w:r w:rsidRPr="00B40C71">
            <w:rPr>
              <w:sz w:val="24"/>
            </w:rPr>
            <w:t>Демонстрационный вариант ЕГЭ 201</w:t>
          </w:r>
          <w:r w:rsidRPr="000E4C1B">
            <w:rPr>
              <w:sz w:val="24"/>
            </w:rPr>
            <w:t>3</w:t>
          </w:r>
          <w:r w:rsidRPr="00B40C71">
            <w:rPr>
              <w:sz w:val="24"/>
            </w:rPr>
            <w:t xml:space="preserve"> г. </w:t>
          </w:r>
          <w:r>
            <w:rPr>
              <w:sz w:val="24"/>
            </w:rPr>
            <w:t xml:space="preserve">     </w:t>
          </w:r>
          <w:r w:rsidRPr="00B40C71">
            <w:rPr>
              <w:sz w:val="24"/>
            </w:rPr>
            <w:t>ФИЗИКА, 11 класс</w:t>
          </w:r>
          <w:r w:rsidRPr="00D877CF">
            <w:rPr>
              <w:sz w:val="24"/>
            </w:rPr>
            <w:t>.</w:t>
          </w:r>
        </w:p>
      </w:tc>
      <w:tc>
        <w:tcPr>
          <w:tcW w:w="851" w:type="pct"/>
          <w:vAlign w:val="center"/>
        </w:tcPr>
        <w:p w:rsidR="0058433C" w:rsidRPr="0016240B" w:rsidRDefault="0058433C" w:rsidP="0058433C">
          <w:pPr>
            <w:jc w:val="right"/>
            <w:rPr>
              <w:rStyle w:val="a6"/>
              <w:sz w:val="24"/>
              <w:szCs w:val="24"/>
            </w:rPr>
          </w:pPr>
        </w:p>
      </w:tc>
    </w:tr>
  </w:tbl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195020"/>
    <w:multiLevelType w:val="hybridMultilevel"/>
    <w:tmpl w:val="65388176"/>
    <w:lvl w:ilvl="0" w:tplc="A10E1E74">
      <w:start w:val="1"/>
      <w:numFmt w:val="decimal"/>
      <w:lvlText w:val="%1."/>
      <w:lvlJc w:val="left"/>
      <w:pPr>
        <w:ind w:left="389" w:hanging="360"/>
      </w:pPr>
      <w:rPr>
        <w:rFonts w:eastAsia="Calibri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40761EFE"/>
    <w:multiLevelType w:val="hybridMultilevel"/>
    <w:tmpl w:val="3B92CEF6"/>
    <w:lvl w:ilvl="0" w:tplc="68CE38AC">
      <w:start w:val="1"/>
      <w:numFmt w:val="upp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A3162C3"/>
    <w:multiLevelType w:val="hybridMultilevel"/>
    <w:tmpl w:val="58B2314E"/>
    <w:lvl w:ilvl="0" w:tplc="68CE38AC">
      <w:start w:val="1"/>
      <w:numFmt w:val="upperRoman"/>
      <w:lvlText w:val="%1)"/>
      <w:lvlJc w:val="left"/>
      <w:pPr>
        <w:tabs>
          <w:tab w:val="num" w:pos="1789"/>
        </w:tabs>
        <w:ind w:left="1789" w:hanging="72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78F35B45"/>
    <w:multiLevelType w:val="hybridMultilevel"/>
    <w:tmpl w:val="BC7C8CC0"/>
    <w:lvl w:ilvl="0" w:tplc="68CE38AC">
      <w:start w:val="1"/>
      <w:numFmt w:val="upperRoman"/>
      <w:lvlText w:val="%1)"/>
      <w:lvlJc w:val="left"/>
      <w:pPr>
        <w:tabs>
          <w:tab w:val="num" w:pos="1789"/>
        </w:tabs>
        <w:ind w:left="1789" w:hanging="72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4C1B"/>
    <w:rsid w:val="00047F07"/>
    <w:rsid w:val="000E4C1B"/>
    <w:rsid w:val="0033194D"/>
    <w:rsid w:val="003F74AD"/>
    <w:rsid w:val="0058433C"/>
    <w:rsid w:val="006D025C"/>
    <w:rsid w:val="00951462"/>
    <w:rsid w:val="00A96ACD"/>
    <w:rsid w:val="00D300A1"/>
    <w:rsid w:val="00E337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E4C1B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6">
    <w:name w:val="heading 6"/>
    <w:basedOn w:val="a"/>
    <w:next w:val="a"/>
    <w:link w:val="60"/>
    <w:qFormat/>
    <w:rsid w:val="000E4C1B"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60">
    <w:name w:val="Заголовок 6 Знак"/>
    <w:basedOn w:val="a0"/>
    <w:link w:val="6"/>
    <w:rsid w:val="000E4C1B"/>
    <w:rPr>
      <w:rFonts w:ascii="Calibri" w:eastAsia="Times New Roman" w:hAnsi="Calibri" w:cs="Times New Roman"/>
      <w:b/>
      <w:bCs/>
      <w:lang w:eastAsia="ru-RU"/>
    </w:rPr>
  </w:style>
  <w:style w:type="paragraph" w:customStyle="1" w:styleId="basis">
    <w:name w:val="basis"/>
    <w:rsid w:val="000E4C1B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table" w:styleId="a3">
    <w:name w:val="Table Grid"/>
    <w:basedOn w:val="a1"/>
    <w:rsid w:val="000E4C1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link w:val="a5"/>
    <w:rsid w:val="000E4C1B"/>
    <w:pPr>
      <w:tabs>
        <w:tab w:val="center" w:pos="4677"/>
        <w:tab w:val="right" w:pos="9355"/>
      </w:tabs>
    </w:pPr>
  </w:style>
  <w:style w:type="character" w:customStyle="1" w:styleId="a5">
    <w:name w:val="Нижний колонтитул Знак"/>
    <w:basedOn w:val="a0"/>
    <w:link w:val="a4"/>
    <w:rsid w:val="000E4C1B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6">
    <w:name w:val="page number"/>
    <w:basedOn w:val="a0"/>
    <w:rsid w:val="000E4C1B"/>
  </w:style>
  <w:style w:type="paragraph" w:styleId="3">
    <w:name w:val="Body Text 3"/>
    <w:basedOn w:val="a"/>
    <w:link w:val="30"/>
    <w:rsid w:val="000E4C1B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rsid w:val="000E4C1B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1">
    <w:name w:val="toc 1"/>
    <w:basedOn w:val="a"/>
    <w:next w:val="a"/>
    <w:semiHidden/>
    <w:rsid w:val="000E4C1B"/>
    <w:pPr>
      <w:tabs>
        <w:tab w:val="right" w:leader="dot" w:pos="9355"/>
      </w:tabs>
      <w:spacing w:line="360" w:lineRule="auto"/>
    </w:pPr>
    <w:rPr>
      <w:szCs w:val="20"/>
    </w:rPr>
  </w:style>
  <w:style w:type="character" w:customStyle="1" w:styleId="a7">
    <w:name w:val="Основной текст с отступом Знак"/>
    <w:basedOn w:val="a0"/>
    <w:link w:val="a8"/>
    <w:locked/>
    <w:rsid w:val="000E4C1B"/>
    <w:rPr>
      <w:sz w:val="28"/>
      <w:lang w:eastAsia="ru-RU"/>
    </w:rPr>
  </w:style>
  <w:style w:type="paragraph" w:styleId="a8">
    <w:name w:val="Body Text Indent"/>
    <w:basedOn w:val="a"/>
    <w:link w:val="a7"/>
    <w:rsid w:val="000E4C1B"/>
    <w:pPr>
      <w:ind w:left="426" w:hanging="426"/>
    </w:pPr>
    <w:rPr>
      <w:rFonts w:asciiTheme="minorHAnsi" w:eastAsiaTheme="minorHAnsi" w:hAnsiTheme="minorHAnsi" w:cstheme="minorBidi"/>
      <w:szCs w:val="22"/>
    </w:rPr>
  </w:style>
  <w:style w:type="character" w:customStyle="1" w:styleId="10">
    <w:name w:val="Основной текст с отступом Знак1"/>
    <w:basedOn w:val="a0"/>
    <w:uiPriority w:val="99"/>
    <w:semiHidden/>
    <w:rsid w:val="000E4C1B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951462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951462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E4C1B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6">
    <w:name w:val="heading 6"/>
    <w:basedOn w:val="a"/>
    <w:next w:val="a"/>
    <w:link w:val="60"/>
    <w:qFormat/>
    <w:rsid w:val="000E4C1B"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60">
    <w:name w:val="Заголовок 6 Знак"/>
    <w:basedOn w:val="a0"/>
    <w:link w:val="6"/>
    <w:rsid w:val="000E4C1B"/>
    <w:rPr>
      <w:rFonts w:ascii="Calibri" w:eastAsia="Times New Roman" w:hAnsi="Calibri" w:cs="Times New Roman"/>
      <w:b/>
      <w:bCs/>
      <w:lang w:eastAsia="ru-RU"/>
    </w:rPr>
  </w:style>
  <w:style w:type="paragraph" w:customStyle="1" w:styleId="basis">
    <w:name w:val="basis"/>
    <w:rsid w:val="000E4C1B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table" w:styleId="a3">
    <w:name w:val="Table Grid"/>
    <w:basedOn w:val="a1"/>
    <w:rsid w:val="000E4C1B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link w:val="a5"/>
    <w:rsid w:val="000E4C1B"/>
    <w:pPr>
      <w:tabs>
        <w:tab w:val="center" w:pos="4677"/>
        <w:tab w:val="right" w:pos="9355"/>
      </w:tabs>
    </w:pPr>
  </w:style>
  <w:style w:type="character" w:customStyle="1" w:styleId="a5">
    <w:name w:val="Нижний колонтитул Знак"/>
    <w:basedOn w:val="a0"/>
    <w:link w:val="a4"/>
    <w:rsid w:val="000E4C1B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6">
    <w:name w:val="page number"/>
    <w:basedOn w:val="a0"/>
    <w:rsid w:val="000E4C1B"/>
  </w:style>
  <w:style w:type="paragraph" w:styleId="3">
    <w:name w:val="Body Text 3"/>
    <w:basedOn w:val="a"/>
    <w:link w:val="30"/>
    <w:rsid w:val="000E4C1B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rsid w:val="000E4C1B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1">
    <w:name w:val="toc 1"/>
    <w:basedOn w:val="a"/>
    <w:next w:val="a"/>
    <w:semiHidden/>
    <w:rsid w:val="000E4C1B"/>
    <w:pPr>
      <w:tabs>
        <w:tab w:val="right" w:leader="dot" w:pos="9355"/>
      </w:tabs>
      <w:spacing w:line="360" w:lineRule="auto"/>
    </w:pPr>
    <w:rPr>
      <w:szCs w:val="20"/>
    </w:rPr>
  </w:style>
  <w:style w:type="character" w:customStyle="1" w:styleId="a7">
    <w:name w:val="Основной текст с отступом Знак"/>
    <w:basedOn w:val="a0"/>
    <w:link w:val="a8"/>
    <w:locked/>
    <w:rsid w:val="000E4C1B"/>
    <w:rPr>
      <w:sz w:val="28"/>
      <w:lang w:eastAsia="ru-RU"/>
    </w:rPr>
  </w:style>
  <w:style w:type="paragraph" w:styleId="a8">
    <w:name w:val="Body Text Indent"/>
    <w:basedOn w:val="a"/>
    <w:link w:val="a7"/>
    <w:rsid w:val="000E4C1B"/>
    <w:pPr>
      <w:ind w:left="426" w:hanging="426"/>
    </w:pPr>
    <w:rPr>
      <w:rFonts w:asciiTheme="minorHAnsi" w:eastAsiaTheme="minorHAnsi" w:hAnsiTheme="minorHAnsi" w:cstheme="minorBidi"/>
      <w:szCs w:val="22"/>
    </w:rPr>
  </w:style>
  <w:style w:type="character" w:customStyle="1" w:styleId="10">
    <w:name w:val="Основной текст с отступом Знак1"/>
    <w:basedOn w:val="a0"/>
    <w:uiPriority w:val="99"/>
    <w:semiHidden/>
    <w:rsid w:val="000E4C1B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951462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951462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42" Type="http://schemas.openxmlformats.org/officeDocument/2006/relationships/image" Target="media/image10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68" Type="http://schemas.openxmlformats.org/officeDocument/2006/relationships/image" Target="media/image23.wmf"/><Relationship Id="rId84" Type="http://schemas.openxmlformats.org/officeDocument/2006/relationships/image" Target="media/image29.wmf"/><Relationship Id="rId89" Type="http://schemas.openxmlformats.org/officeDocument/2006/relationships/oleObject" Target="embeddings/oleObject37.bin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60.wmf"/><Relationship Id="rId107" Type="http://schemas.openxmlformats.org/officeDocument/2006/relationships/oleObject" Target="embeddings/oleObject46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6.bin"/><Relationship Id="rId40" Type="http://schemas.openxmlformats.org/officeDocument/2006/relationships/image" Target="media/image9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18.wmf"/><Relationship Id="rId66" Type="http://schemas.openxmlformats.org/officeDocument/2006/relationships/image" Target="media/image22.wmf"/><Relationship Id="rId74" Type="http://schemas.openxmlformats.org/officeDocument/2006/relationships/image" Target="media/image270.wmf"/><Relationship Id="rId79" Type="http://schemas.openxmlformats.org/officeDocument/2006/relationships/oleObject" Target="embeddings/oleObject30.bin"/><Relationship Id="rId87" Type="http://schemas.openxmlformats.org/officeDocument/2006/relationships/oleObject" Target="embeddings/oleObject36.bin"/><Relationship Id="rId102" Type="http://schemas.openxmlformats.org/officeDocument/2006/relationships/image" Target="media/image38.wmf"/><Relationship Id="rId110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oleObject" Target="embeddings/oleObject23.bin"/><Relationship Id="rId82" Type="http://schemas.openxmlformats.org/officeDocument/2006/relationships/image" Target="media/image28.wmf"/><Relationship Id="rId90" Type="http://schemas.openxmlformats.org/officeDocument/2006/relationships/image" Target="media/image32.wmf"/><Relationship Id="rId95" Type="http://schemas.openxmlformats.org/officeDocument/2006/relationships/oleObject" Target="embeddings/oleObject40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7" Type="http://schemas.openxmlformats.org/officeDocument/2006/relationships/image" Target="media/image5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90.wmf"/><Relationship Id="rId43" Type="http://schemas.openxmlformats.org/officeDocument/2006/relationships/oleObject" Target="embeddings/oleObject14.bin"/><Relationship Id="rId48" Type="http://schemas.openxmlformats.org/officeDocument/2006/relationships/image" Target="media/image13.wmf"/><Relationship Id="rId56" Type="http://schemas.openxmlformats.org/officeDocument/2006/relationships/image" Target="media/image17.wmf"/><Relationship Id="rId64" Type="http://schemas.openxmlformats.org/officeDocument/2006/relationships/image" Target="media/image21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37.wmf"/><Relationship Id="rId105" Type="http://schemas.openxmlformats.org/officeDocument/2006/relationships/oleObject" Target="embeddings/oleObject45.bin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image" Target="media/image25.wmf"/><Relationship Id="rId80" Type="http://schemas.openxmlformats.org/officeDocument/2006/relationships/image" Target="media/image27.wmf"/><Relationship Id="rId85" Type="http://schemas.openxmlformats.org/officeDocument/2006/relationships/oleObject" Target="embeddings/oleObject35.bin"/><Relationship Id="rId93" Type="http://schemas.openxmlformats.org/officeDocument/2006/relationships/oleObject" Target="embeddings/oleObject39.bin"/><Relationship Id="rId98" Type="http://schemas.openxmlformats.org/officeDocument/2006/relationships/image" Target="media/image36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44.wmf"/><Relationship Id="rId33" Type="http://schemas.openxmlformats.org/officeDocument/2006/relationships/image" Target="media/image80.wmf"/><Relationship Id="rId38" Type="http://schemas.openxmlformats.org/officeDocument/2006/relationships/image" Target="media/image8.wmf"/><Relationship Id="rId46" Type="http://schemas.openxmlformats.org/officeDocument/2006/relationships/image" Target="media/image12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103" Type="http://schemas.openxmlformats.org/officeDocument/2006/relationships/oleObject" Target="embeddings/oleObject44.bin"/><Relationship Id="rId108" Type="http://schemas.openxmlformats.org/officeDocument/2006/relationships/header" Target="header1.xml"/><Relationship Id="rId41" Type="http://schemas.openxmlformats.org/officeDocument/2006/relationships/oleObject" Target="embeddings/oleObject8.bin"/><Relationship Id="rId54" Type="http://schemas.openxmlformats.org/officeDocument/2006/relationships/image" Target="media/image16.wmf"/><Relationship Id="rId62" Type="http://schemas.openxmlformats.org/officeDocument/2006/relationships/image" Target="media/image20.wmf"/><Relationship Id="rId70" Type="http://schemas.openxmlformats.org/officeDocument/2006/relationships/image" Target="media/image24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2.bin"/><Relationship Id="rId88" Type="http://schemas.openxmlformats.org/officeDocument/2006/relationships/image" Target="media/image31.wmf"/><Relationship Id="rId91" Type="http://schemas.openxmlformats.org/officeDocument/2006/relationships/oleObject" Target="embeddings/oleObject38.bin"/><Relationship Id="rId96" Type="http://schemas.openxmlformats.org/officeDocument/2006/relationships/image" Target="media/image35.wmf"/><Relationship Id="rId11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8" Type="http://schemas.openxmlformats.org/officeDocument/2006/relationships/oleObject" Target="embeddings/oleObject10.bin"/><Relationship Id="rId36" Type="http://schemas.openxmlformats.org/officeDocument/2006/relationships/image" Target="media/image7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6" Type="http://schemas.openxmlformats.org/officeDocument/2006/relationships/image" Target="media/image40.wmf"/><Relationship Id="rId10" Type="http://schemas.openxmlformats.org/officeDocument/2006/relationships/oleObject" Target="embeddings/oleObject1.bin"/><Relationship Id="rId31" Type="http://schemas.openxmlformats.org/officeDocument/2006/relationships/image" Target="media/image70.wmf"/><Relationship Id="rId44" Type="http://schemas.openxmlformats.org/officeDocument/2006/relationships/image" Target="media/image11.wmf"/><Relationship Id="rId52" Type="http://schemas.openxmlformats.org/officeDocument/2006/relationships/image" Target="media/image15.wmf"/><Relationship Id="rId60" Type="http://schemas.openxmlformats.org/officeDocument/2006/relationships/image" Target="media/image19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26.wmf"/><Relationship Id="rId81" Type="http://schemas.openxmlformats.org/officeDocument/2006/relationships/oleObject" Target="embeddings/oleObject31.bin"/><Relationship Id="rId86" Type="http://schemas.openxmlformats.org/officeDocument/2006/relationships/image" Target="media/image30.wmf"/><Relationship Id="rId94" Type="http://schemas.openxmlformats.org/officeDocument/2006/relationships/image" Target="media/image34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7.bin"/><Relationship Id="rId109" Type="http://schemas.openxmlformats.org/officeDocument/2006/relationships/footer" Target="footer1.xml"/><Relationship Id="rId34" Type="http://schemas.openxmlformats.org/officeDocument/2006/relationships/oleObject" Target="embeddings/oleObject13.bin"/><Relationship Id="rId50" Type="http://schemas.openxmlformats.org/officeDocument/2006/relationships/image" Target="media/image14.wmf"/><Relationship Id="rId55" Type="http://schemas.openxmlformats.org/officeDocument/2006/relationships/oleObject" Target="embeddings/oleObject20.bin"/><Relationship Id="rId76" Type="http://schemas.openxmlformats.org/officeDocument/2006/relationships/image" Target="media/image280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BDFFCD6-7C73-4EB2-95D7-4BEA695975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8</Pages>
  <Words>3229</Words>
  <Characters>18408</Characters>
  <Application>Microsoft Office Word</Application>
  <DocSecurity>0</DocSecurity>
  <Lines>153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5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Татьяна П. Глушкова</dc:creator>
  <cp:lastModifiedBy>Татьяна П. Глушкова</cp:lastModifiedBy>
  <cp:revision>3</cp:revision>
  <dcterms:created xsi:type="dcterms:W3CDTF">2012-09-21T14:06:00Z</dcterms:created>
  <dcterms:modified xsi:type="dcterms:W3CDTF">2012-09-24T11:44:00Z</dcterms:modified>
</cp:coreProperties>
</file>